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204778" w14:textId="04C3F4A0" w:rsidR="00B908E4" w:rsidRPr="00E15046" w:rsidRDefault="00B908E4" w:rsidP="00B908E4">
      <w:pPr>
        <w:spacing w:after="0"/>
        <w:rPr>
          <w:rFonts w:ascii="Ink Free" w:hAnsi="Ink Free"/>
          <w:b/>
          <w:color w:val="FF0000"/>
          <w:sz w:val="20"/>
          <w:szCs w:val="20"/>
        </w:rPr>
      </w:pPr>
      <w:r w:rsidRPr="00E15046">
        <w:rPr>
          <w:rFonts w:ascii="Ink Free" w:hAnsi="Ink Free"/>
          <w:b/>
          <w:color w:val="FF0000"/>
          <w:sz w:val="20"/>
          <w:szCs w:val="20"/>
        </w:rPr>
        <w:t>Instituto de Computação - UFF</w:t>
      </w:r>
      <w:r w:rsidRPr="00E15046">
        <w:rPr>
          <w:rFonts w:ascii="Ink Free" w:hAnsi="Ink Free"/>
          <w:b/>
          <w:color w:val="FF0000"/>
          <w:sz w:val="20"/>
          <w:szCs w:val="20"/>
        </w:rPr>
        <w:tab/>
      </w:r>
      <w:r w:rsidRPr="00E15046">
        <w:rPr>
          <w:rFonts w:ascii="Ink Free" w:hAnsi="Ink Free"/>
          <w:b/>
          <w:color w:val="FF0000"/>
          <w:sz w:val="20"/>
          <w:szCs w:val="20"/>
        </w:rPr>
        <w:tab/>
      </w:r>
      <w:r w:rsidRPr="00E15046">
        <w:rPr>
          <w:rFonts w:ascii="Ink Free" w:hAnsi="Ink Free"/>
          <w:b/>
          <w:color w:val="FF0000"/>
          <w:sz w:val="20"/>
          <w:szCs w:val="20"/>
        </w:rPr>
        <w:tab/>
      </w:r>
      <w:r w:rsidRPr="00E15046">
        <w:rPr>
          <w:rFonts w:ascii="Ink Free" w:hAnsi="Ink Free"/>
          <w:b/>
          <w:color w:val="FF0000"/>
          <w:sz w:val="20"/>
          <w:szCs w:val="20"/>
        </w:rPr>
        <w:tab/>
        <w:t xml:space="preserve">   </w:t>
      </w:r>
      <w:r w:rsidR="00432481" w:rsidRPr="00E15046">
        <w:rPr>
          <w:rFonts w:ascii="Ink Free" w:hAnsi="Ink Free"/>
          <w:b/>
          <w:color w:val="FF0000"/>
          <w:sz w:val="20"/>
          <w:szCs w:val="20"/>
        </w:rPr>
        <w:t xml:space="preserve">Gabarito </w:t>
      </w:r>
      <w:r w:rsidR="00FB2DC2" w:rsidRPr="00E15046">
        <w:rPr>
          <w:rFonts w:ascii="Ink Free" w:hAnsi="Ink Free"/>
          <w:b/>
          <w:color w:val="FF0000"/>
          <w:sz w:val="20"/>
          <w:szCs w:val="20"/>
        </w:rPr>
        <w:t>T</w:t>
      </w:r>
      <w:r w:rsidR="00E15046" w:rsidRPr="00E15046">
        <w:rPr>
          <w:rFonts w:ascii="Ink Free" w:hAnsi="Ink Free"/>
          <w:b/>
          <w:color w:val="FF0000"/>
          <w:sz w:val="20"/>
          <w:szCs w:val="20"/>
        </w:rPr>
        <w:t>2</w:t>
      </w:r>
      <w:r w:rsidRPr="00E15046">
        <w:rPr>
          <w:rFonts w:ascii="Ink Free" w:hAnsi="Ink Free"/>
          <w:b/>
          <w:color w:val="FF0000"/>
          <w:sz w:val="20"/>
          <w:szCs w:val="20"/>
        </w:rPr>
        <w:t xml:space="preserve"> </w:t>
      </w:r>
      <w:r w:rsidRPr="00E15046">
        <w:rPr>
          <w:rFonts w:ascii="Times New Roman" w:hAnsi="Times New Roman" w:cs="Times New Roman"/>
          <w:b/>
          <w:color w:val="FF0000"/>
          <w:sz w:val="20"/>
          <w:szCs w:val="20"/>
        </w:rPr>
        <w:t>−</w:t>
      </w:r>
      <w:r w:rsidRPr="00E15046">
        <w:rPr>
          <w:rFonts w:ascii="Ink Free" w:hAnsi="Ink Free"/>
          <w:b/>
          <w:color w:val="FF0000"/>
          <w:sz w:val="20"/>
          <w:szCs w:val="20"/>
        </w:rPr>
        <w:t xml:space="preserve"> </w:t>
      </w:r>
      <w:r w:rsidR="00E15046" w:rsidRPr="00E15046">
        <w:rPr>
          <w:rFonts w:ascii="Ink Free" w:hAnsi="Ink Free"/>
          <w:b/>
          <w:color w:val="FF0000"/>
          <w:sz w:val="20"/>
          <w:szCs w:val="20"/>
        </w:rPr>
        <w:t>2</w:t>
      </w:r>
      <w:r w:rsidR="00AD1E4D">
        <w:rPr>
          <w:rFonts w:ascii="Ink Free" w:hAnsi="Ink Free"/>
          <w:b/>
          <w:color w:val="FF0000"/>
          <w:sz w:val="20"/>
          <w:szCs w:val="20"/>
        </w:rPr>
        <w:t>4</w:t>
      </w:r>
      <w:r w:rsidRPr="00E15046">
        <w:rPr>
          <w:rFonts w:ascii="Ink Free" w:hAnsi="Ink Free"/>
          <w:b/>
          <w:color w:val="FF0000"/>
          <w:sz w:val="20"/>
          <w:szCs w:val="20"/>
        </w:rPr>
        <w:t>/</w:t>
      </w:r>
      <w:r w:rsidR="00AD1E4D">
        <w:rPr>
          <w:rFonts w:ascii="Ink Free" w:hAnsi="Ink Free"/>
          <w:b/>
          <w:color w:val="FF0000"/>
          <w:sz w:val="20"/>
          <w:szCs w:val="20"/>
        </w:rPr>
        <w:t>Jan</w:t>
      </w:r>
      <w:r w:rsidRPr="00E15046">
        <w:rPr>
          <w:rFonts w:ascii="Ink Free" w:hAnsi="Ink Free"/>
          <w:b/>
          <w:color w:val="FF0000"/>
          <w:sz w:val="20"/>
          <w:szCs w:val="20"/>
        </w:rPr>
        <w:t>/202</w:t>
      </w:r>
      <w:r w:rsidR="00AD1E4D">
        <w:rPr>
          <w:rFonts w:ascii="Ink Free" w:hAnsi="Ink Free"/>
          <w:b/>
          <w:color w:val="FF0000"/>
          <w:sz w:val="20"/>
          <w:szCs w:val="20"/>
        </w:rPr>
        <w:t>2</w:t>
      </w:r>
    </w:p>
    <w:p w14:paraId="6B62AA2C" w14:textId="1215454C" w:rsidR="00B908E4" w:rsidRPr="00432481" w:rsidRDefault="00B908E4" w:rsidP="00B908E4">
      <w:pPr>
        <w:pBdr>
          <w:bottom w:val="single" w:sz="18" w:space="1" w:color="auto"/>
        </w:pBdr>
        <w:rPr>
          <w:rFonts w:ascii="Ink Free" w:hAnsi="Ink Free"/>
          <w:b/>
          <w:color w:val="FF0000"/>
        </w:rPr>
      </w:pPr>
      <w:r w:rsidRPr="00E15046">
        <w:rPr>
          <w:rFonts w:ascii="Ink Free" w:hAnsi="Ink Free"/>
          <w:b/>
          <w:color w:val="FF0000"/>
          <w:sz w:val="20"/>
          <w:szCs w:val="20"/>
        </w:rPr>
        <w:t xml:space="preserve">Métodos Numéricos  </w:t>
      </w:r>
      <w:r w:rsidRPr="00E15046">
        <w:rPr>
          <w:rFonts w:ascii="Times New Roman" w:hAnsi="Times New Roman" w:cs="Times New Roman"/>
          <w:b/>
          <w:color w:val="FF0000"/>
          <w:sz w:val="20"/>
          <w:szCs w:val="20"/>
        </w:rPr>
        <w:t xml:space="preserve">− </w:t>
      </w:r>
      <w:r w:rsidRPr="00E15046">
        <w:rPr>
          <w:rFonts w:ascii="Ink Free" w:hAnsi="Ink Free" w:cs="Times New Roman"/>
          <w:b/>
          <w:color w:val="FF0000"/>
          <w:sz w:val="20"/>
          <w:szCs w:val="20"/>
        </w:rPr>
        <w:t>Turma H1</w:t>
      </w:r>
      <w:r w:rsidRPr="00E15046">
        <w:rPr>
          <w:rFonts w:ascii="Ink Free" w:hAnsi="Ink Free"/>
          <w:b/>
          <w:color w:val="FF0000"/>
          <w:sz w:val="20"/>
          <w:szCs w:val="20"/>
        </w:rPr>
        <w:t xml:space="preserve"> </w:t>
      </w:r>
      <w:r w:rsidRPr="00E15046">
        <w:rPr>
          <w:rFonts w:ascii="Times New Roman" w:hAnsi="Times New Roman" w:cs="Times New Roman"/>
          <w:b/>
          <w:color w:val="FF0000"/>
          <w:sz w:val="20"/>
          <w:szCs w:val="20"/>
        </w:rPr>
        <w:t xml:space="preserve">− </w:t>
      </w:r>
      <w:r w:rsidRPr="00E15046">
        <w:rPr>
          <w:rFonts w:ascii="Ink Free" w:hAnsi="Ink Free"/>
          <w:b/>
          <w:color w:val="FF0000"/>
          <w:sz w:val="20"/>
          <w:szCs w:val="20"/>
        </w:rPr>
        <w:t>Prof. Milton Brown</w:t>
      </w:r>
      <w:r w:rsidRPr="00E15046">
        <w:rPr>
          <w:rFonts w:ascii="Ink Free" w:hAnsi="Ink Free"/>
          <w:b/>
          <w:color w:val="FF0000"/>
          <w:sz w:val="20"/>
          <w:szCs w:val="20"/>
        </w:rPr>
        <w:tab/>
        <w:t xml:space="preserve">   </w:t>
      </w:r>
      <w:r w:rsidRPr="00E15046">
        <w:rPr>
          <w:rFonts w:ascii="Ink Free" w:hAnsi="Ink Free"/>
          <w:b/>
          <w:color w:val="FF0000"/>
          <w:sz w:val="20"/>
          <w:szCs w:val="20"/>
          <w:lang w:val="en-US"/>
        </w:rPr>
        <w:sym w:font="Wingdings" w:char="F0B8"/>
      </w:r>
      <w:r w:rsidRPr="00E15046">
        <w:rPr>
          <w:rFonts w:ascii="Ink Free" w:hAnsi="Ink Free"/>
          <w:b/>
          <w:color w:val="FF0000"/>
          <w:sz w:val="20"/>
          <w:szCs w:val="20"/>
        </w:rPr>
        <w:t xml:space="preserve"> </w:t>
      </w:r>
      <w:r w:rsidRPr="00E15046">
        <w:rPr>
          <w:rFonts w:ascii="Times New Roman" w:hAnsi="Times New Roman" w:cs="Times New Roman"/>
          <w:b/>
          <w:color w:val="FF0000"/>
          <w:sz w:val="20"/>
          <w:szCs w:val="20"/>
        </w:rPr>
        <w:t>−</w:t>
      </w:r>
      <w:r w:rsidRPr="00E15046">
        <w:rPr>
          <w:rFonts w:ascii="Ink Free" w:hAnsi="Ink Free"/>
          <w:b/>
          <w:color w:val="FF0000"/>
          <w:sz w:val="20"/>
          <w:szCs w:val="20"/>
        </w:rPr>
        <w:t xml:space="preserve"> 100 minutos</w:t>
      </w:r>
    </w:p>
    <w:p w14:paraId="4327432F" w14:textId="77777777" w:rsidR="00B908E4" w:rsidRDefault="00B908E4" w:rsidP="00A27A0D">
      <w:pPr>
        <w:spacing w:after="0"/>
        <w:jc w:val="both"/>
        <w:rPr>
          <w:rFonts w:ascii="Ink Free" w:hAnsi="Ink Free"/>
          <w:b/>
          <w:bCs/>
        </w:rPr>
      </w:pPr>
    </w:p>
    <w:p w14:paraId="6198E89A" w14:textId="613F1860" w:rsidR="00B908E4" w:rsidRDefault="00B908E4" w:rsidP="00B908E4">
      <w:pPr>
        <w:spacing w:after="0"/>
        <w:rPr>
          <w:rFonts w:ascii="Ink Free" w:hAnsi="Ink Free"/>
          <w:b/>
          <w:bCs/>
          <w:u w:val="single"/>
        </w:rPr>
      </w:pPr>
    </w:p>
    <w:p w14:paraId="4AB45998" w14:textId="77777777" w:rsidR="00E15046" w:rsidRPr="00687E0B" w:rsidRDefault="00E15046" w:rsidP="00E15046">
      <w:pPr>
        <w:spacing w:after="0"/>
        <w:rPr>
          <w:rFonts w:ascii="Ink Free" w:hAnsi="Ink Free"/>
          <w:b/>
          <w:bCs/>
          <w:u w:val="single"/>
        </w:rPr>
      </w:pPr>
      <w:bookmarkStart w:id="0" w:name="_Hlk69911126"/>
      <w:r w:rsidRPr="00687E0B">
        <w:rPr>
          <w:rFonts w:ascii="Ink Free" w:hAnsi="Ink Free"/>
          <w:b/>
          <w:bCs/>
          <w:u w:val="single"/>
        </w:rPr>
        <w:t xml:space="preserve">Questão </w:t>
      </w:r>
      <w:r>
        <w:rPr>
          <w:rFonts w:ascii="Ink Free" w:hAnsi="Ink Free"/>
          <w:b/>
          <w:bCs/>
          <w:u w:val="single"/>
        </w:rPr>
        <w:t>1</w:t>
      </w:r>
    </w:p>
    <w:p w14:paraId="03DE01FA" w14:textId="77777777" w:rsidR="00E15046" w:rsidRPr="007152C9" w:rsidRDefault="00E15046" w:rsidP="00E15046">
      <w:pPr>
        <w:pBdr>
          <w:bottom w:val="single" w:sz="18" w:space="1" w:color="auto"/>
        </w:pBdr>
        <w:spacing w:after="0"/>
        <w:rPr>
          <w:rFonts w:ascii="Ink Free" w:hAnsi="Ink Free"/>
          <w:sz w:val="16"/>
          <w:szCs w:val="16"/>
        </w:rPr>
      </w:pPr>
      <w:r w:rsidRPr="007152C9">
        <w:rPr>
          <w:rFonts w:ascii="Ink Free" w:hAnsi="Ink Free"/>
          <w:noProof/>
          <w:sz w:val="16"/>
          <w:szCs w:val="16"/>
        </w:rPr>
        <w:drawing>
          <wp:anchor distT="0" distB="0" distL="114300" distR="114300" simplePos="0" relativeHeight="251709440" behindDoc="0" locked="0" layoutInCell="1" allowOverlap="1" wp14:anchorId="1BB09645" wp14:editId="60819222">
            <wp:simplePos x="0" y="0"/>
            <wp:positionH relativeFrom="column">
              <wp:posOffset>3401060</wp:posOffset>
            </wp:positionH>
            <wp:positionV relativeFrom="paragraph">
              <wp:posOffset>118745</wp:posOffset>
            </wp:positionV>
            <wp:extent cx="1533525" cy="1524635"/>
            <wp:effectExtent l="0" t="0" r="9525" b="0"/>
            <wp:wrapSquare wrapText="bothSides"/>
            <wp:docPr id="26" name="Imagem 26" descr="For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m 26" descr="For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2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FE7A8E" w14:textId="3C5162E8" w:rsidR="00E15046" w:rsidRPr="006118D4" w:rsidRDefault="003E1E3C" w:rsidP="00E15046">
      <w:pPr>
        <w:pBdr>
          <w:bottom w:val="single" w:sz="18" w:space="1" w:color="auto"/>
        </w:pBdr>
        <w:rPr>
          <w:rFonts w:ascii="Ink Free" w:hAnsi="Ink Free"/>
        </w:rPr>
      </w:pPr>
      <w:r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01A9845" wp14:editId="77CC0B5C">
                <wp:simplePos x="0" y="0"/>
                <wp:positionH relativeFrom="column">
                  <wp:posOffset>828675</wp:posOffset>
                </wp:positionH>
                <wp:positionV relativeFrom="paragraph">
                  <wp:posOffset>864235</wp:posOffset>
                </wp:positionV>
                <wp:extent cx="300990" cy="251460"/>
                <wp:effectExtent l="0" t="0" r="3810" b="0"/>
                <wp:wrapNone/>
                <wp:docPr id="28" name="Caixa de Texto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25146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5061F8" w14:textId="1C794A48" w:rsidR="00E15046" w:rsidRPr="00A13C8D" w:rsidRDefault="00E15046" w:rsidP="00E15046">
                            <w:pPr>
                              <w:spacing w:after="0" w:line="240" w:lineRule="auto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E1E3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sym w:font="Symbol" w:char="F071"/>
                            </w:r>
                            <w:r w:rsidR="003E1E3C" w:rsidRPr="003E1E3C">
                              <w:rPr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1A9845" id="_x0000_t202" coordsize="21600,21600" o:spt="202" path="m,l,21600r21600,l21600,xe">
                <v:stroke joinstyle="miter"/>
                <v:path gradientshapeok="t" o:connecttype="rect"/>
              </v:shapetype>
              <v:shape id="Caixa de Texto 28" o:spid="_x0000_s1026" type="#_x0000_t202" style="position:absolute;margin-left:65.25pt;margin-top:68.05pt;width:23.7pt;height:19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" fillcolor="#e2efd9 [665]" stroked="f" strokeweight=".5pt">
                <v:textbox>
                  <w:txbxContent>
                    <w:p w14:paraId="525061F8" w14:textId="1C794A48" w:rsidR="00E15046" w:rsidRPr="00A13C8D" w:rsidRDefault="00E15046" w:rsidP="00E15046">
                      <w:pPr>
                        <w:spacing w:after="0" w:line="240" w:lineRule="auto"/>
                        <w:rPr>
                          <w:i/>
                          <w:iCs/>
                          <w:sz w:val="18"/>
                          <w:szCs w:val="18"/>
                        </w:rPr>
                      </w:pPr>
                      <w:r w:rsidRPr="003E1E3C">
                        <w:rPr>
                          <w:i/>
                          <w:iCs/>
                          <w:sz w:val="18"/>
                          <w:szCs w:val="18"/>
                        </w:rPr>
                        <w:sym w:font="Symbol" w:char="F071"/>
                      </w:r>
                      <w:r w:rsidR="003E1E3C" w:rsidRPr="003E1E3C">
                        <w:rPr>
                          <w:i/>
                          <w:iCs/>
                          <w:sz w:val="18"/>
                          <w:szCs w:val="1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  <w:lang w:val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5CFFD9D" wp14:editId="10C4E23A">
                <wp:simplePos x="0" y="0"/>
                <wp:positionH relativeFrom="column">
                  <wp:posOffset>1905</wp:posOffset>
                </wp:positionH>
                <wp:positionV relativeFrom="paragraph">
                  <wp:posOffset>1761490</wp:posOffset>
                </wp:positionV>
                <wp:extent cx="5290820" cy="3135630"/>
                <wp:effectExtent l="0" t="0" r="5080" b="7620"/>
                <wp:wrapSquare wrapText="bothSides"/>
                <wp:docPr id="27" name="Caixa de Texto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90820" cy="31356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F681CF3" w14:textId="12727696" w:rsidR="00E15046" w:rsidRPr="007152C9" w:rsidRDefault="00E15046" w:rsidP="00E15046">
                            <w:pPr>
                              <w:spacing w:after="0"/>
                              <w:jc w:val="both"/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</w:pPr>
                            <w:bookmarkStart w:id="1" w:name="_Hlk77840017"/>
                            <w:bookmarkStart w:id="2" w:name="_Hlk77840018"/>
                            <w:r w:rsidRPr="007152C9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Gilmar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, goleiro do time de futebol </w:t>
                            </w:r>
                            <w:r w:rsidRPr="007152C9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A</w:t>
                            </w:r>
                            <w:r w:rsidR="00F231FC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bacaxi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, bate tiro de meta em direção ao gol do time adversário </w:t>
                            </w:r>
                            <w:r w:rsidRPr="007152C9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B</w:t>
                            </w:r>
                            <w:r w:rsidR="00F231FC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eterraba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, defendido pelo goleiro </w:t>
                            </w:r>
                            <w:r w:rsidRPr="007152C9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Felix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, </w:t>
                            </w:r>
                            <w:r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chocando-se a bola com a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trave superior, como mostra a Figura (meramente ilustrativa). A bola viaja </w:t>
                            </w:r>
                            <w:r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segun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do uma trajetória parabólica</w:t>
                            </w:r>
                            <w:r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descrita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p</w:t>
                            </w:r>
                            <w:r w:rsidR="00F231FC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or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14:paraId="482B736A" w14:textId="5D17C85D" w:rsidR="00E15046" w:rsidRDefault="00E15046" w:rsidP="00E1504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m:oMath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shd w:val="clear" w:color="auto" w:fill="F2F2F2" w:themeFill="background1" w:themeFillShade="F2"/>
                                </w:rPr>
                                <m:t>y=xt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shd w:val="clear" w:color="auto" w:fill="F2F2F2" w:themeFill="background1" w:themeFillShade="F2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shd w:val="clear" w:color="auto" w:fill="F2F2F2" w:themeFill="background1" w:themeFillShade="F2"/>
                                </w:rPr>
                                <m:t>g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shd w:val="clear" w:color="auto" w:fill="F2F2F2" w:themeFill="background1" w:themeFillShade="F2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20"/>
                                              <w:szCs w:val="20"/>
                                              <w:shd w:val="clear" w:color="auto" w:fill="F2F2F2" w:themeFill="background1" w:themeFillShade="F2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20"/>
                                              <w:szCs w:val="20"/>
                                              <w:shd w:val="clear" w:color="auto" w:fill="F2F2F2" w:themeFill="background1" w:themeFillShade="F2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i/>
                                                  <w:sz w:val="20"/>
                                                  <w:szCs w:val="20"/>
                                                  <w:shd w:val="clear" w:color="auto" w:fill="F2F2F2" w:themeFill="background1" w:themeFillShade="F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20"/>
                                                  <w:szCs w:val="20"/>
                                                  <w:shd w:val="clear" w:color="auto" w:fill="F2F2F2" w:themeFill="background1" w:themeFillShade="F2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20"/>
                                                  <w:szCs w:val="20"/>
                                                  <w:shd w:val="clear" w:color="auto" w:fill="F2F2F2" w:themeFill="background1" w:themeFillShade="F2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20"/>
                                              <w:szCs w:val="20"/>
                                              <w:shd w:val="clear" w:color="auto" w:fill="F2F2F2" w:themeFill="background1" w:themeFillShade="F2"/>
                                            </w:rPr>
                                            <m:t>cos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i/>
                                                  <w:sz w:val="20"/>
                                                  <w:szCs w:val="20"/>
                                                  <w:shd w:val="clear" w:color="auto" w:fill="F2F2F2" w:themeFill="background1" w:themeFillShade="F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20"/>
                                                  <w:szCs w:val="20"/>
                                                  <w:shd w:val="clear" w:color="auto" w:fill="F2F2F2" w:themeFill="background1" w:themeFillShade="F2"/>
                                                </w:rPr>
                                                <m:t>θ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20"/>
                                                  <w:szCs w:val="20"/>
                                                  <w:shd w:val="clear" w:color="auto" w:fill="F2F2F2" w:themeFill="background1" w:themeFillShade="F2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sz w:val="20"/>
                                  <w:szCs w:val="20"/>
                                  <w:shd w:val="clear" w:color="auto" w:fill="F2F2F2" w:themeFill="background1" w:themeFillShade="F2"/>
                                </w:rPr>
                                <m:t xml:space="preserve">          →</m:t>
                              </m:r>
                            </m:oMath>
                            <w:r>
                              <w:rPr>
                                <w:rFonts w:ascii="Times New Roman" w:eastAsiaTheme="minorEastAsia" w:hAnsi="Times New Roman" w:cs="Times New Roman"/>
                                <w:sz w:val="24"/>
                                <w:szCs w:val="24"/>
                                <w:shd w:val="clear" w:color="auto" w:fill="F2F2F2" w:themeFill="background1" w:themeFillShade="F2"/>
                              </w:rPr>
                              <w:tab/>
                              <w:t xml:space="preserve">  </w:t>
                            </w:r>
                            <w:r w:rsidRPr="002A5022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w:t>equação da trajetória</w:t>
                            </w:r>
                            <w:r w:rsidR="00883530" w:rsidRPr="002A5022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w:t xml:space="preserve"> da bola</w:t>
                            </w:r>
                          </w:p>
                          <w:p w14:paraId="45F77AE1" w14:textId="221B8D69" w:rsidR="00E15046" w:rsidRPr="007152C9" w:rsidRDefault="00E15046" w:rsidP="00E15046">
                            <w:pPr>
                              <w:spacing w:before="120"/>
                              <w:jc w:val="both"/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</w:pP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sendo</w:t>
                            </w:r>
                            <w:r w:rsidR="00C11E81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que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7152C9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x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e </w:t>
                            </w:r>
                            <w:r w:rsidRPr="007152C9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y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F231FC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corresponde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m a distâncias horizontais</w:t>
                            </w:r>
                            <w:r w:rsidR="0038278E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/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verticais, respectivamente;</w:t>
                            </w:r>
                            <w:r w:rsidR="00263D3E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0</m:t>
                                  </m:r>
                                </m:sub>
                              </m:sSub>
                            </m:oMath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– ângulo </w:t>
                            </w:r>
                            <w:r w:rsidR="00263D3E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d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a direção</w:t>
                            </w:r>
                            <w:r w:rsidR="00F231FC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(em relação à</w:t>
                            </w:r>
                            <w:r w:rsidR="00F231FC"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horizontal</w:t>
                            </w:r>
                            <w:r w:rsidR="00F231FC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)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263D3E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dada à bola pelo 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chute em </w:t>
                            </w:r>
                            <w:r w:rsidRPr="007152C9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A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;</w:t>
                            </w:r>
                            <w:r w:rsid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0</m:t>
                                  </m:r>
                                </m:sub>
                              </m:sSub>
                            </m:oMath>
                            <w:r w:rsidR="002A5022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w:t xml:space="preserve"> – velocidade inicial da bola </w:t>
                            </w:r>
                            <w:r w:rsidR="00F231FC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w:t>no ponto</w:t>
                            </w:r>
                            <w:r w:rsidR="002A5022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w:t xml:space="preserve"> </w:t>
                            </w:r>
                            <w:r w:rsidR="002A5022" w:rsidRPr="002A5022">
                              <w:rPr>
                                <w:rFonts w:ascii="Ink Free" w:eastAsiaTheme="minorEastAsia" w:hAnsi="Ink Free" w:cs="Times New Roman"/>
                                <w:b/>
                                <w:bCs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w:t>A</w:t>
                            </w:r>
                            <w:r w:rsidR="002A5022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w:t>;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</w:rPr>
                                <m:t>g=</m:t>
                              </m:r>
                            </m:oMath>
                            <w:r w:rsidRPr="007152C9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67140">
                              <w:rPr>
                                <w:rFonts w:ascii="Ink Free" w:eastAsiaTheme="minorEastAsia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10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m/s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7152C9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14:paraId="57E048A9" w14:textId="017E93A0" w:rsidR="00E15046" w:rsidRPr="002A5022" w:rsidRDefault="00E15046" w:rsidP="00883530">
                            <w:pPr>
                              <w:spacing w:after="0"/>
                              <w:jc w:val="both"/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</w:pP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Admita que </w:t>
                            </w:r>
                            <w:r w:rsidRPr="002A5022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Gilmar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realize o chute a uma distância de </w:t>
                            </w:r>
                            <w:r w:rsidRPr="00F231FC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100</w:t>
                            </w:r>
                            <w:r w:rsidR="00F231FC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m (horizontalmente) da trave do gol de </w:t>
                            </w:r>
                            <w:r w:rsidRPr="002A5022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Felix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. O travessão fica (oficialmente) a uma altura de </w:t>
                            </w:r>
                            <w:r w:rsidRPr="00F231FC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2,44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m do chão. Como mostra a Figura, </w:t>
                            </w:r>
                            <w:r w:rsidRPr="002A5022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Felix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estava “adiantado”, isto é, próximo à marca do pênalti, a </w:t>
                            </w:r>
                            <w:r w:rsidRPr="00F231FC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12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m da linha das suas traves. Estima-se que neste ponto a bola passe sobre a cabeça de </w:t>
                            </w:r>
                            <w:r w:rsidRPr="002A5022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Felix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a uma altura de </w:t>
                            </w:r>
                            <w:r w:rsidRPr="00F231FC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4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m do chão. Com os dados fornecidos</w:t>
                            </w:r>
                            <w:r w:rsidR="0038278E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,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que indicam pontos da trajetória d</w:t>
                            </w:r>
                            <w:r w:rsidR="00883530"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a bola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chut</w:t>
                            </w:r>
                            <w:r w:rsidR="00883530"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ada por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A5022">
                              <w:rPr>
                                <w:rFonts w:ascii="Ink Free" w:hAnsi="Ink Free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Gilmar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, os parâmetro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0</m:t>
                                  </m:r>
                                </m:sub>
                              </m:sSub>
                            </m:oMath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0</m:t>
                                  </m:r>
                                </m:sub>
                              </m:sSub>
                            </m:oMath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podem ser determinados, </w:t>
                            </w:r>
                            <w:r w:rsidRPr="00D87B77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  <w:u w:val="single"/>
                              </w:rPr>
                              <w:t>construindo-se um polinômio interpolador quadrático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que descreva a trajetória da bola e </w:t>
                            </w:r>
                            <w:r w:rsidR="0038278E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então 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compar</w:t>
                            </w:r>
                            <w:r w:rsidR="0038278E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á-lo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à curva </w:t>
                            </w:r>
                            <w:r w:rsidR="00883530"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descrita pela equação da trajetória da bola</w:t>
                            </w:r>
                            <w:r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="00883530"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Outros valores importantes também podem ser obtidos, como a altura máxima da bola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max</m:t>
                                  </m:r>
                                </m:sub>
                              </m:sSub>
                            </m:oMath>
                            <w:r w:rsidR="00F231FC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</w:rPr>
                              <w:t xml:space="preserve"> e a que distância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shd w:val="clear" w:color="auto" w:fill="F2F2F2" w:themeFill="background1" w:themeFillShade="F2"/>
                                    </w:rPr>
                                    <m:t>h</m:t>
                                  </m:r>
                                </m:sub>
                              </m:sSub>
                            </m:oMath>
                            <w:r w:rsidR="00F231FC">
                              <w:rPr>
                                <w:rFonts w:ascii="Ink Free" w:eastAsiaTheme="minorEastAsia" w:hAnsi="Ink Free" w:cs="Times New Roman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r w:rsidR="00F231FC" w:rsidRPr="00F231FC">
                              <w:rPr>
                                <w:rFonts w:ascii="Ink Free" w:eastAsiaTheme="minorEastAsia" w:hAnsi="Ink Free" w:cs="Times New Roman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A</w:t>
                            </w:r>
                            <w:r w:rsidR="00F231FC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isto ocorre.</w:t>
                            </w:r>
                            <w:r w:rsidR="00883530"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263D3E" w:rsidRPr="002A5022">
                              <w:rPr>
                                <w:rFonts w:ascii="Ink Free" w:hAnsi="Ink Free" w:cs="Times New Roman"/>
                                <w:sz w:val="20"/>
                                <w:szCs w:val="20"/>
                              </w:rPr>
                              <w:t>Assim sendo, escolha a opção correta.</w:t>
                            </w:r>
                            <w:bookmarkEnd w:id="1"/>
                            <w:bookmarkEnd w:id="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FFD9D" id="Caixa de Texto 27" o:spid="_x0000_s1027" type="#_x0000_t202" style="position:absolute;margin-left:.15pt;margin-top:138.7pt;width:416.6pt;height:246.9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" fillcolor="white [3201]" stroked="f" strokeweight=".5pt">
                <v:textbox>
                  <w:txbxContent>
                    <w:p w14:paraId="2F681CF3" w14:textId="12727696" w:rsidR="00E15046" w:rsidRPr="007152C9" w:rsidRDefault="00E15046" w:rsidP="00E15046">
                      <w:pPr>
                        <w:spacing w:after="0"/>
                        <w:jc w:val="both"/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</w:pPr>
                      <w:bookmarkStart w:id="3" w:name="_Hlk77840017"/>
                      <w:bookmarkStart w:id="4" w:name="_Hlk77840018"/>
                      <w:r w:rsidRPr="007152C9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Gilmar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, goleiro do time de futebol </w:t>
                      </w:r>
                      <w:r w:rsidRPr="007152C9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A</w:t>
                      </w:r>
                      <w:r w:rsidR="00F231FC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bacaxi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, bate tiro de meta em direção ao gol do time adversário </w:t>
                      </w:r>
                      <w:r w:rsidRPr="007152C9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B</w:t>
                      </w:r>
                      <w:r w:rsidR="00F231FC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eterraba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, defendido pelo goleiro </w:t>
                      </w:r>
                      <w:r w:rsidRPr="007152C9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Felix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, </w:t>
                      </w:r>
                      <w:r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chocando-se a bola com a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trave superior, como mostra a Figura (meramente ilustrativa). A bola viaja </w:t>
                      </w:r>
                      <w:r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segun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do uma trajetória parabólica</w:t>
                      </w:r>
                      <w:r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descrita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p</w:t>
                      </w:r>
                      <w:r w:rsidR="00F231FC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or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:</w:t>
                      </w:r>
                    </w:p>
                    <w:p w14:paraId="482B736A" w14:textId="5D17C85D" w:rsidR="00E15046" w:rsidRDefault="00E15046" w:rsidP="00E1504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m:oMath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shd w:val="clear" w:color="auto" w:fill="F2F2F2" w:themeFill="background1" w:themeFillShade="F2"/>
                          </w:rPr>
                          <m:t>y=xtan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shd w:val="clear" w:color="auto" w:fill="F2F2F2" w:themeFill="background1" w:themeFillShade="F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shd w:val="clear" w:color="auto" w:fill="F2F2F2" w:themeFill="background1" w:themeFillShade="F2"/>
                          </w:rPr>
                          <m:t>g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0"/>
                                    <w:szCs w:val="20"/>
                                    <w:shd w:val="clear" w:color="auto" w:fill="F2F2F2" w:themeFill="background1" w:themeFillShade="F2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0"/>
                                        <w:szCs w:val="20"/>
                                        <w:shd w:val="clear" w:color="auto" w:fill="F2F2F2" w:themeFill="background1" w:themeFillShade="F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shd w:val="clear" w:color="auto" w:fill="F2F2F2" w:themeFill="background1" w:themeFillShade="F2"/>
                                      </w:rPr>
                                      <m:t>x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sz w:val="20"/>
                                            <w:szCs w:val="20"/>
                                            <w:shd w:val="clear" w:color="auto" w:fill="F2F2F2" w:themeFill="background1" w:themeFillShade="F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shd w:val="clear" w:color="auto" w:fill="F2F2F2" w:themeFill="background1" w:themeFillShade="F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shd w:val="clear" w:color="auto" w:fill="F2F2F2" w:themeFill="background1" w:themeFillShade="F2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shd w:val="clear" w:color="auto" w:fill="F2F2F2" w:themeFill="background1" w:themeFillShade="F2"/>
                                      </w:rPr>
                                      <m:t>cos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sz w:val="20"/>
                                            <w:szCs w:val="20"/>
                                            <w:shd w:val="clear" w:color="auto" w:fill="F2F2F2" w:themeFill="background1" w:themeFillShade="F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shd w:val="clear" w:color="auto" w:fill="F2F2F2" w:themeFill="background1" w:themeFillShade="F2"/>
                                          </w:rPr>
                                          <m:t>θ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shd w:val="clear" w:color="auto" w:fill="F2F2F2" w:themeFill="background1" w:themeFillShade="F2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shd w:val="clear" w:color="auto" w:fill="F2F2F2" w:themeFill="background1" w:themeFillShade="F2"/>
                          </w:rPr>
                          <m:t xml:space="preserve">          →</m:t>
                        </m:r>
                      </m:oMath>
                      <w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shd w:val="clear" w:color="auto" w:fill="F2F2F2" w:themeFill="background1" w:themeFillShade="F2"/>
                        </w:rPr>
                        <w:tab/>
                        <w:t xml:space="preserve">  </w:t>
                      </w:r>
                      <w:r w:rsidRPr="002A5022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  <w:shd w:val="clear" w:color="auto" w:fill="F2F2F2" w:themeFill="background1" w:themeFillShade="F2"/>
                        </w:rPr>
                        <w:t>equação da trajetória</w:t>
                      </w:r>
                      <w:r w:rsidR="00883530" w:rsidRPr="002A5022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  <w:shd w:val="clear" w:color="auto" w:fill="F2F2F2" w:themeFill="background1" w:themeFillShade="F2"/>
                        </w:rPr>
                        <w:t xml:space="preserve"> da bola</w:t>
                      </w:r>
                    </w:p>
                    <w:p w14:paraId="45F77AE1" w14:textId="221B8D69" w:rsidR="00E15046" w:rsidRPr="007152C9" w:rsidRDefault="00E15046" w:rsidP="00E15046">
                      <w:pPr>
                        <w:spacing w:before="120"/>
                        <w:jc w:val="both"/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</w:pP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sendo</w:t>
                      </w:r>
                      <w:r w:rsidR="00C11E81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que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 w:rsidRPr="007152C9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x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e </w:t>
                      </w:r>
                      <w:r w:rsidRPr="007152C9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y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 w:rsidR="00F231FC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corresponde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m a distâncias horizontais</w:t>
                      </w:r>
                      <w:r w:rsidR="0038278E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/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verticais, respectivamente;</w:t>
                      </w:r>
                      <w:r w:rsidR="00263D3E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0</m:t>
                            </m:r>
                          </m:sub>
                        </m:sSub>
                      </m:oMath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– ângulo </w:t>
                      </w:r>
                      <w:r w:rsidR="00263D3E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d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a direção</w:t>
                      </w:r>
                      <w:r w:rsidR="00F231FC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(em relação à</w:t>
                      </w:r>
                      <w:r w:rsidR="00F231FC"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horizontal</w:t>
                      </w:r>
                      <w:r w:rsidR="00F231FC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)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 w:rsidR="00263D3E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dada à bola pelo 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chute em </w:t>
                      </w:r>
                      <w:r w:rsidRPr="007152C9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A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;</w:t>
                      </w:r>
                      <w:r w:rsid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0</m:t>
                            </m:r>
                          </m:sub>
                        </m:sSub>
                      </m:oMath>
                      <w:r w:rsidR="002A5022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  <w:shd w:val="clear" w:color="auto" w:fill="F2F2F2" w:themeFill="background1" w:themeFillShade="F2"/>
                        </w:rPr>
                        <w:t xml:space="preserve"> – velocidade inicial da bola </w:t>
                      </w:r>
                      <w:r w:rsidR="00F231FC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  <w:shd w:val="clear" w:color="auto" w:fill="F2F2F2" w:themeFill="background1" w:themeFillShade="F2"/>
                        </w:rPr>
                        <w:t>no ponto</w:t>
                      </w:r>
                      <w:r w:rsidR="002A5022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  <w:shd w:val="clear" w:color="auto" w:fill="F2F2F2" w:themeFill="background1" w:themeFillShade="F2"/>
                        </w:rPr>
                        <w:t xml:space="preserve"> </w:t>
                      </w:r>
                      <w:r w:rsidR="002A5022" w:rsidRPr="002A5022">
                        <w:rPr>
                          <w:rFonts w:ascii="Ink Free" w:eastAsiaTheme="minorEastAsia" w:hAnsi="Ink Free" w:cs="Times New Roman"/>
                          <w:b/>
                          <w:bCs/>
                          <w:sz w:val="20"/>
                          <w:szCs w:val="20"/>
                          <w:shd w:val="clear" w:color="auto" w:fill="F2F2F2" w:themeFill="background1" w:themeFillShade="F2"/>
                        </w:rPr>
                        <w:t>A</w:t>
                      </w:r>
                      <w:r w:rsidR="002A5022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  <w:shd w:val="clear" w:color="auto" w:fill="F2F2F2" w:themeFill="background1" w:themeFillShade="F2"/>
                        </w:rPr>
                        <w:t>;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</w:rPr>
                          <m:t>g=</m:t>
                        </m:r>
                      </m:oMath>
                      <w:r w:rsidRPr="007152C9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 w:rsidRPr="00A67140">
                        <w:rPr>
                          <w:rFonts w:ascii="Ink Free" w:eastAsiaTheme="minorEastAsia" w:hAnsi="Ink Free" w:cs="Times New Roman"/>
                          <w:b/>
                          <w:bCs/>
                          <w:sz w:val="20"/>
                          <w:szCs w:val="20"/>
                        </w:rPr>
                        <w:t>10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m/s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7152C9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.</w:t>
                      </w:r>
                    </w:p>
                    <w:p w14:paraId="57E048A9" w14:textId="017E93A0" w:rsidR="00E15046" w:rsidRPr="002A5022" w:rsidRDefault="00E15046" w:rsidP="00883530">
                      <w:pPr>
                        <w:spacing w:after="0"/>
                        <w:jc w:val="both"/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</w:pP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Admita que </w:t>
                      </w:r>
                      <w:r w:rsidRPr="002A5022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Gilmar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realize o chute a uma distância de </w:t>
                      </w:r>
                      <w:r w:rsidRPr="00F231FC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100</w:t>
                      </w:r>
                      <w:r w:rsidR="00F231FC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m (horizontalmente) da trave do gol de </w:t>
                      </w:r>
                      <w:r w:rsidRPr="002A5022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Felix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. O travessão fica (oficialmente) a uma altura de </w:t>
                      </w:r>
                      <w:r w:rsidRPr="00F231FC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2,44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m do chão. Como mostra a Figura, </w:t>
                      </w:r>
                      <w:r w:rsidRPr="002A5022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Felix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estava “adiantado”, isto é, próximo à marca do pênalti, a </w:t>
                      </w:r>
                      <w:r w:rsidRPr="00F231FC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12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m da linha das suas traves. Estima-se que neste ponto a bola passe sobre a cabeça de </w:t>
                      </w:r>
                      <w:r w:rsidRPr="002A5022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Felix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a uma altura de </w:t>
                      </w:r>
                      <w:r w:rsidRPr="00F231FC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4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m do chão. Com os dados fornecidos</w:t>
                      </w:r>
                      <w:r w:rsidR="0038278E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,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que indicam pontos da trajetória d</w:t>
                      </w:r>
                      <w:r w:rsidR="00883530"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a bola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chut</w:t>
                      </w:r>
                      <w:r w:rsidR="00883530"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ada por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 w:rsidRPr="002A5022">
                        <w:rPr>
                          <w:rFonts w:ascii="Ink Free" w:hAnsi="Ink Free" w:cs="Times New Roman"/>
                          <w:b/>
                          <w:bCs/>
                          <w:sz w:val="20"/>
                          <w:szCs w:val="20"/>
                        </w:rPr>
                        <w:t>Gilmar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, os parâmetros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0</m:t>
                            </m:r>
                          </m:sub>
                        </m:sSub>
                      </m:oMath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0</m:t>
                            </m:r>
                          </m:sub>
                        </m:sSub>
                      </m:oMath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podem ser determinados, </w:t>
                      </w:r>
                      <w:r w:rsidRPr="00D87B77">
                        <w:rPr>
                          <w:rFonts w:ascii="Ink Free" w:hAnsi="Ink Free" w:cs="Times New Roman"/>
                          <w:sz w:val="20"/>
                          <w:szCs w:val="20"/>
                          <w:u w:val="single"/>
                        </w:rPr>
                        <w:t>construindo-se um polinômio interpolador quadrático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que descreva a trajetória da bola e </w:t>
                      </w:r>
                      <w:r w:rsidR="0038278E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então 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compar</w:t>
                      </w:r>
                      <w:r w:rsidR="0038278E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á-lo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à curva </w:t>
                      </w:r>
                      <w:r w:rsidR="00883530"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descrita pela equação da trajetória da bola</w:t>
                      </w:r>
                      <w:r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. </w:t>
                      </w:r>
                      <w:r w:rsidR="00883530"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Outros valores importantes também podem ser obtidos, como a altura máxima da bola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max</m:t>
                            </m:r>
                          </m:sub>
                        </m:sSub>
                      </m:oMath>
                      <w:r w:rsidR="00F231FC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</w:rPr>
                        <w:t xml:space="preserve"> e a que distância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shd w:val="clear" w:color="auto" w:fill="F2F2F2" w:themeFill="background1" w:themeFillShade="F2"/>
                              </w:rPr>
                              <m:t>h</m:t>
                            </m:r>
                          </m:sub>
                        </m:sSub>
                      </m:oMath>
                      <w:r w:rsidR="00F231FC">
                        <w:rPr>
                          <w:rFonts w:ascii="Ink Free" w:eastAsiaTheme="minorEastAsia" w:hAnsi="Ink Free" w:cs="Times New Roman"/>
                          <w:sz w:val="20"/>
                          <w:szCs w:val="20"/>
                        </w:rPr>
                        <w:t xml:space="preserve"> de </w:t>
                      </w:r>
                      <w:r w:rsidR="00F231FC" w:rsidRPr="00F231FC">
                        <w:rPr>
                          <w:rFonts w:ascii="Ink Free" w:eastAsiaTheme="minorEastAsia" w:hAnsi="Ink Free" w:cs="Times New Roman"/>
                          <w:b/>
                          <w:bCs/>
                          <w:i/>
                          <w:iCs/>
                          <w:sz w:val="20"/>
                          <w:szCs w:val="20"/>
                        </w:rPr>
                        <w:t>A</w:t>
                      </w:r>
                      <w:r w:rsidR="00F231FC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isto ocorre.</w:t>
                      </w:r>
                      <w:r w:rsidR="00883530"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 xml:space="preserve"> </w:t>
                      </w:r>
                      <w:r w:rsidR="00263D3E" w:rsidRPr="002A5022">
                        <w:rPr>
                          <w:rFonts w:ascii="Ink Free" w:hAnsi="Ink Free" w:cs="Times New Roman"/>
                          <w:sz w:val="20"/>
                          <w:szCs w:val="20"/>
                        </w:rPr>
                        <w:t>Assim sendo, escolha a opção correta.</w:t>
                      </w:r>
                      <w:bookmarkEnd w:id="3"/>
                      <w:bookmarkEnd w:id="4"/>
                    </w:p>
                  </w:txbxContent>
                </v:textbox>
                <w10:wrap type="square"/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2228E5B7" wp14:editId="16016198">
                <wp:simplePos x="0" y="0"/>
                <wp:positionH relativeFrom="column">
                  <wp:posOffset>2236024</wp:posOffset>
                </wp:positionH>
                <wp:positionV relativeFrom="paragraph">
                  <wp:posOffset>537845</wp:posOffset>
                </wp:positionV>
                <wp:extent cx="360491" cy="442913"/>
                <wp:effectExtent l="0" t="38100" r="59055" b="14605"/>
                <wp:wrapNone/>
                <wp:docPr id="1" name="Forma Livre: Forma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491" cy="442913"/>
                        </a:xfrm>
                        <a:custGeom>
                          <a:avLst/>
                          <a:gdLst>
                            <a:gd name="connsiteX0" fmla="*/ 212854 w 360491"/>
                            <a:gd name="connsiteY0" fmla="*/ 442913 h 442913"/>
                            <a:gd name="connsiteX1" fmla="*/ 3304 w 360491"/>
                            <a:gd name="connsiteY1" fmla="*/ 161925 h 442913"/>
                            <a:gd name="connsiteX2" fmla="*/ 360491 w 360491"/>
                            <a:gd name="connsiteY2" fmla="*/ 0 h 442913"/>
                            <a:gd name="connsiteX3" fmla="*/ 360491 w 360491"/>
                            <a:gd name="connsiteY3" fmla="*/ 0 h 4429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60491" h="442913">
                              <a:moveTo>
                                <a:pt x="212854" y="442913"/>
                              </a:moveTo>
                              <a:cubicBezTo>
                                <a:pt x="95776" y="339328"/>
                                <a:pt x="-21302" y="235744"/>
                                <a:pt x="3304" y="161925"/>
                              </a:cubicBezTo>
                              <a:cubicBezTo>
                                <a:pt x="27910" y="88106"/>
                                <a:pt x="360491" y="0"/>
                                <a:pt x="360491" y="0"/>
                              </a:cubicBezTo>
                              <a:lnTo>
                                <a:pt x="360491" y="0"/>
                              </a:lnTo>
                            </a:path>
                          </a:pathLst>
                        </a:custGeom>
                        <a:noFill/>
                        <a:ln w="6350">
                          <a:headEnd w="sm" len="med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0F1682" id="Forma Livre: Forma 1" o:spid="_x0000_s1026" style="position:absolute;margin-left:176.05pt;margin-top:42.35pt;width:28.4pt;height:34.9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0491,442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" path="m212854,442913c95776,339328,-21302,235744,3304,161925,27910,88106,360491,,360491,r,e" filled="f" strokecolor="#1f3763 [1604]" strokeweight=".5pt">
                <v:stroke startarrowwidth="narrow" endarrow="classic" joinstyle="miter"/>
                <v:path arrowok="t" o:connecttype="custom" o:connectlocs="212854,442913;3304,161925;360491,0;360491,0" o:connectangles="0,0,0,0"/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E09BBF7" wp14:editId="667CD1F6">
                <wp:simplePos x="0" y="0"/>
                <wp:positionH relativeFrom="column">
                  <wp:posOffset>2481897</wp:posOffset>
                </wp:positionH>
                <wp:positionV relativeFrom="paragraph">
                  <wp:posOffset>393065</wp:posOffset>
                </wp:positionV>
                <wp:extent cx="504825" cy="215900"/>
                <wp:effectExtent l="0" t="0" r="0" b="0"/>
                <wp:wrapNone/>
                <wp:docPr id="51" name="Caixa de Texto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0CB5A7B" w14:textId="77777777" w:rsidR="00E15046" w:rsidRPr="00111146" w:rsidRDefault="00E15046" w:rsidP="00E15046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trav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09BBF7" id="Caixa de Texto 51" o:spid="_x0000_s1028" type="#_x0000_t202" style="position:absolute;margin-left:195.4pt;margin-top:30.95pt;width:39.75pt;height:17pt;z-index:251732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" filled="f" stroked="f" strokeweight=".5pt">
                <v:textbox>
                  <w:txbxContent>
                    <w:p w14:paraId="70CB5A7B" w14:textId="77777777" w:rsidR="00E15046" w:rsidRPr="00111146" w:rsidRDefault="00E15046" w:rsidP="00E15046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  <w:t>trave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D8FC566" wp14:editId="6F94BDA2">
                <wp:simplePos x="0" y="0"/>
                <wp:positionH relativeFrom="column">
                  <wp:posOffset>2416175</wp:posOffset>
                </wp:positionH>
                <wp:positionV relativeFrom="paragraph">
                  <wp:posOffset>1185228</wp:posOffset>
                </wp:positionV>
                <wp:extent cx="179070" cy="215900"/>
                <wp:effectExtent l="0" t="0" r="0" b="0"/>
                <wp:wrapNone/>
                <wp:docPr id="32" name="Caixa de Texto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07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5B1665" w14:textId="77777777" w:rsidR="00E15046" w:rsidRPr="00111146" w:rsidRDefault="00E15046" w:rsidP="00E15046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111146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8FC566" id="Caixa de Texto 32" o:spid="_x0000_s1029" type="#_x0000_t202" style="position:absolute;margin-left:190.25pt;margin-top:93.35pt;width:14.1pt;height:1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" filled="f" stroked="f" strokeweight=".5pt">
                <v:textbox>
                  <w:txbxContent>
                    <w:p w14:paraId="445B1665" w14:textId="77777777" w:rsidR="00E15046" w:rsidRPr="00111146" w:rsidRDefault="00E15046" w:rsidP="00E15046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</w:pPr>
                      <w:r w:rsidRPr="00111146"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83BD90D" wp14:editId="6B02A275">
                <wp:simplePos x="0" y="0"/>
                <wp:positionH relativeFrom="column">
                  <wp:posOffset>570548</wp:posOffset>
                </wp:positionH>
                <wp:positionV relativeFrom="paragraph">
                  <wp:posOffset>608330</wp:posOffset>
                </wp:positionV>
                <wp:extent cx="268605" cy="604838"/>
                <wp:effectExtent l="0" t="38100" r="55245" b="24130"/>
                <wp:wrapNone/>
                <wp:docPr id="50" name="Conector de Seta Reta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8605" cy="604838"/>
                        </a:xfrm>
                        <a:prstGeom prst="straightConnector1">
                          <a:avLst/>
                        </a:prstGeom>
                        <a:ln w="22225"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213449A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de Seta Reta 50" o:spid="_x0000_s1026" type="#_x0000_t32" style="position:absolute;margin-left:44.95pt;margin-top:47.9pt;width:21.15pt;height:47.65pt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" strokecolor="#4472c4 [3204]" strokeweight="1.75pt">
                <v:stroke endarrow="classic" joinstyle="miter"/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F1F616E" wp14:editId="51E9ADC6">
                <wp:simplePos x="0" y="0"/>
                <wp:positionH relativeFrom="column">
                  <wp:posOffset>641350</wp:posOffset>
                </wp:positionH>
                <wp:positionV relativeFrom="paragraph">
                  <wp:posOffset>378778</wp:posOffset>
                </wp:positionV>
                <wp:extent cx="288000" cy="252000"/>
                <wp:effectExtent l="0" t="0" r="0" b="0"/>
                <wp:wrapNone/>
                <wp:docPr id="2" name="Caixa de Tex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000" cy="2520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5770850" w14:textId="77777777" w:rsidR="00E15046" w:rsidRPr="00564373" w:rsidRDefault="00E15046" w:rsidP="00E15046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56437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v</w:t>
                            </w:r>
                            <w:r w:rsidRPr="0056437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1F616E" id="Caixa de Texto 2" o:spid="_x0000_s1030" type="#_x0000_t202" style="position:absolute;margin-left:50.5pt;margin-top:29.85pt;width:22.7pt;height:19.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" fillcolor="#e2efd9 [665]" stroked="f" strokeweight=".5pt">
                <v:textbox>
                  <w:txbxContent>
                    <w:p w14:paraId="75770850" w14:textId="77777777" w:rsidR="00E15046" w:rsidRPr="00564373" w:rsidRDefault="00E15046" w:rsidP="00E15046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</w:pPr>
                      <w:r w:rsidRPr="0056437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v</w:t>
                      </w:r>
                      <w:r w:rsidRPr="0056437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CBC6597" wp14:editId="32921179">
                <wp:simplePos x="0" y="0"/>
                <wp:positionH relativeFrom="column">
                  <wp:posOffset>2551113</wp:posOffset>
                </wp:positionH>
                <wp:positionV relativeFrom="paragraph">
                  <wp:posOffset>791845</wp:posOffset>
                </wp:positionV>
                <wp:extent cx="480695" cy="257175"/>
                <wp:effectExtent l="0" t="0" r="0" b="0"/>
                <wp:wrapNone/>
                <wp:docPr id="34" name="Caixa de Texto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69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286ED48" w14:textId="77777777" w:rsidR="00E15046" w:rsidRPr="00A13C8D" w:rsidRDefault="00E15046" w:rsidP="00E15046">
                            <w:pPr>
                              <w:spacing w:after="0" w:line="240" w:lineRule="auto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2,44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BC6597" id="Caixa de Texto 34" o:spid="_x0000_s1031" type="#_x0000_t202" style="position:absolute;margin-left:200.9pt;margin-top:62.35pt;width:37.85pt;height:20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" filled="f" stroked="f" strokeweight=".5pt">
                <v:textbox>
                  <w:txbxContent>
                    <w:p w14:paraId="7286ED48" w14:textId="77777777" w:rsidR="00E15046" w:rsidRPr="00A13C8D" w:rsidRDefault="00E15046" w:rsidP="00E15046">
                      <w:pPr>
                        <w:spacing w:after="0" w:line="240" w:lineRule="auto"/>
                        <w:jc w:val="righ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,44 m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8B50A9A" wp14:editId="44647FE6">
                <wp:simplePos x="0" y="0"/>
                <wp:positionH relativeFrom="column">
                  <wp:posOffset>2490788</wp:posOffset>
                </wp:positionH>
                <wp:positionV relativeFrom="paragraph">
                  <wp:posOffset>774700</wp:posOffset>
                </wp:positionV>
                <wp:extent cx="228600" cy="0"/>
                <wp:effectExtent l="0" t="0" r="0" b="0"/>
                <wp:wrapNone/>
                <wp:docPr id="44" name="Conector reto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6A980A" id="Conector reto 44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15pt,61pt" to="214.15pt,6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" strokecolor="#4472c4 [3204]" strokeweight=".5pt">
                <v:stroke joinstyle="miter"/>
              </v:lin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E8B7F1B" wp14:editId="289825DF">
                <wp:simplePos x="0" y="0"/>
                <wp:positionH relativeFrom="column">
                  <wp:posOffset>2613343</wp:posOffset>
                </wp:positionH>
                <wp:positionV relativeFrom="paragraph">
                  <wp:posOffset>785495</wp:posOffset>
                </wp:positionV>
                <wp:extent cx="0" cy="453390"/>
                <wp:effectExtent l="38100" t="38100" r="57150" b="60960"/>
                <wp:wrapNone/>
                <wp:docPr id="45" name="Conector de Seta Reta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53390"/>
                        </a:xfrm>
                        <a:prstGeom prst="straightConnector1">
                          <a:avLst/>
                        </a:prstGeom>
                        <a:ln>
                          <a:headEnd type="stealth" w="sm" len="med"/>
                          <a:tailEnd type="stealth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0C13FF" id="Conector de Seta Reta 45" o:spid="_x0000_s1026" type="#_x0000_t32" style="position:absolute;margin-left:205.8pt;margin-top:61.85pt;width:0;height:35.7pt;flip:x 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" strokecolor="#4472c4 [3204]" strokeweight=".5pt">
                <v:stroke startarrow="classic" startarrowwidth="narrow" endarrow="classic" endarrowwidth="narrow" joinstyle="miter"/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w:drawing>
          <wp:anchor distT="0" distB="0" distL="114300" distR="114300" simplePos="0" relativeHeight="251730944" behindDoc="0" locked="0" layoutInCell="1" allowOverlap="1" wp14:anchorId="6FF1A789" wp14:editId="24B53692">
            <wp:simplePos x="0" y="0"/>
            <wp:positionH relativeFrom="column">
              <wp:posOffset>1977390</wp:posOffset>
            </wp:positionH>
            <wp:positionV relativeFrom="paragraph">
              <wp:posOffset>646747</wp:posOffset>
            </wp:positionV>
            <wp:extent cx="201295" cy="581660"/>
            <wp:effectExtent l="0" t="0" r="8255" b="8890"/>
            <wp:wrapNone/>
            <wp:docPr id="49" name="Imagem 49" descr="Desenho de uma pesso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m 49" descr="Desenho de uma pesso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18" t="13627" r="30388" b="3151"/>
                    <a:stretch/>
                  </pic:blipFill>
                  <pic:spPr bwMode="auto">
                    <a:xfrm>
                      <a:off x="0" y="0"/>
                      <a:ext cx="20129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6FB45FF" wp14:editId="00B92201">
                <wp:simplePos x="0" y="0"/>
                <wp:positionH relativeFrom="column">
                  <wp:posOffset>1501457</wp:posOffset>
                </wp:positionH>
                <wp:positionV relativeFrom="paragraph">
                  <wp:posOffset>659765</wp:posOffset>
                </wp:positionV>
                <wp:extent cx="480695" cy="257175"/>
                <wp:effectExtent l="0" t="0" r="0" b="0"/>
                <wp:wrapNone/>
                <wp:docPr id="37" name="Caixa de Texto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69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49C5B0" w14:textId="77777777" w:rsidR="00E15046" w:rsidRPr="00A13C8D" w:rsidRDefault="00E15046" w:rsidP="00E15046">
                            <w:pPr>
                              <w:spacing w:after="0" w:line="240" w:lineRule="auto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4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FB45FF" id="Caixa de Texto 37" o:spid="_x0000_s1032" type="#_x0000_t202" style="position:absolute;margin-left:118.2pt;margin-top:51.95pt;width:37.85pt;height:20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" filled="f" stroked="f" strokeweight=".5pt">
                <v:textbox>
                  <w:txbxContent>
                    <w:p w14:paraId="3D49C5B0" w14:textId="77777777" w:rsidR="00E15046" w:rsidRPr="00A13C8D" w:rsidRDefault="00E15046" w:rsidP="00E15046">
                      <w:pPr>
                        <w:spacing w:after="0" w:line="240" w:lineRule="auto"/>
                        <w:jc w:val="righ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4 m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95A3616" wp14:editId="74D9CCE5">
                <wp:simplePos x="0" y="0"/>
                <wp:positionH relativeFrom="column">
                  <wp:posOffset>2033587</wp:posOffset>
                </wp:positionH>
                <wp:positionV relativeFrom="paragraph">
                  <wp:posOffset>1504315</wp:posOffset>
                </wp:positionV>
                <wp:extent cx="480695" cy="257175"/>
                <wp:effectExtent l="0" t="0" r="0" b="0"/>
                <wp:wrapNone/>
                <wp:docPr id="48" name="Caixa de Texto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69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1C562" w14:textId="77777777" w:rsidR="00E15046" w:rsidRPr="00A13C8D" w:rsidRDefault="00E15046" w:rsidP="00E15046">
                            <w:pPr>
                              <w:spacing w:after="0" w:line="240" w:lineRule="auto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2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5A3616" id="Caixa de Texto 48" o:spid="_x0000_s1033" type="#_x0000_t202" style="position:absolute;margin-left:160.1pt;margin-top:118.45pt;width:37.85pt;height:20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" filled="f" stroked="f" strokeweight=".5pt">
                <v:textbox>
                  <w:txbxContent>
                    <w:p w14:paraId="5231C562" w14:textId="77777777" w:rsidR="00E15046" w:rsidRPr="00A13C8D" w:rsidRDefault="00E15046" w:rsidP="00E15046">
                      <w:pPr>
                        <w:spacing w:after="0" w:line="240" w:lineRule="auto"/>
                        <w:jc w:val="righ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2 m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2966FDD" wp14:editId="404E6919">
                <wp:simplePos x="0" y="0"/>
                <wp:positionH relativeFrom="column">
                  <wp:posOffset>1303020</wp:posOffset>
                </wp:positionH>
                <wp:positionV relativeFrom="paragraph">
                  <wp:posOffset>1246187</wp:posOffset>
                </wp:positionV>
                <wp:extent cx="480695" cy="257175"/>
                <wp:effectExtent l="0" t="0" r="0" b="0"/>
                <wp:wrapNone/>
                <wp:docPr id="30" name="Caixa de Texto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69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6E0F46" w14:textId="77777777" w:rsidR="00E15046" w:rsidRPr="00A13C8D" w:rsidRDefault="00E15046" w:rsidP="00E15046">
                            <w:pPr>
                              <w:spacing w:after="0" w:line="240" w:lineRule="auto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00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966FDD" id="Caixa de Texto 30" o:spid="_x0000_s1034" type="#_x0000_t202" style="position:absolute;margin-left:102.6pt;margin-top:98.1pt;width:37.85pt;height:20.2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" filled="f" stroked="f" strokeweight=".5pt">
                <v:textbox>
                  <w:txbxContent>
                    <w:p w14:paraId="5A6E0F46" w14:textId="77777777" w:rsidR="00E15046" w:rsidRPr="00A13C8D" w:rsidRDefault="00E15046" w:rsidP="00E15046">
                      <w:pPr>
                        <w:spacing w:after="0" w:line="240" w:lineRule="auto"/>
                        <w:jc w:val="righ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00 m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B22A892" wp14:editId="1BA99D44">
                <wp:simplePos x="0" y="0"/>
                <wp:positionH relativeFrom="column">
                  <wp:posOffset>2079308</wp:posOffset>
                </wp:positionH>
                <wp:positionV relativeFrom="paragraph">
                  <wp:posOffset>1549400</wp:posOffset>
                </wp:positionV>
                <wp:extent cx="396000" cy="0"/>
                <wp:effectExtent l="19050" t="57150" r="42545" b="76200"/>
                <wp:wrapNone/>
                <wp:docPr id="47" name="Conector de Seta Reta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6000" cy="0"/>
                        </a:xfrm>
                        <a:prstGeom prst="straightConnector1">
                          <a:avLst/>
                        </a:prstGeom>
                        <a:ln>
                          <a:headEnd type="stealth" w="sm" len="med"/>
                          <a:tailEnd type="stealth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40FDD6" id="Conector de Seta Reta 47" o:spid="_x0000_s1026" type="#_x0000_t32" style="position:absolute;margin-left:163.75pt;margin-top:122pt;width:31.2pt;height:0;flip: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" strokecolor="#4472c4 [3204]" strokeweight=".5pt">
                <v:stroke startarrow="classic" startarrowwidth="narrow" endarrow="classic" endarrowwidth="narrow" joinstyle="miter"/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5030455" wp14:editId="6FCA076B">
                <wp:simplePos x="0" y="0"/>
                <wp:positionH relativeFrom="column">
                  <wp:posOffset>384175</wp:posOffset>
                </wp:positionH>
                <wp:positionV relativeFrom="paragraph">
                  <wp:posOffset>1304608</wp:posOffset>
                </wp:positionV>
                <wp:extent cx="179070" cy="215900"/>
                <wp:effectExtent l="0" t="0" r="0" b="0"/>
                <wp:wrapNone/>
                <wp:docPr id="31" name="Caixa de Texto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07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4CE5FE" w14:textId="77777777" w:rsidR="00E15046" w:rsidRPr="00111146" w:rsidRDefault="00E15046" w:rsidP="00E15046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111146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030455" id="Caixa de Texto 31" o:spid="_x0000_s1035" type="#_x0000_t202" style="position:absolute;margin-left:30.25pt;margin-top:102.75pt;width:14.1pt;height:1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" filled="f" stroked="f" strokeweight=".5pt">
                <v:textbox>
                  <w:txbxContent>
                    <w:p w14:paraId="4B4CE5FE" w14:textId="77777777" w:rsidR="00E15046" w:rsidRPr="00111146" w:rsidRDefault="00E15046" w:rsidP="00E15046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</w:pPr>
                      <w:r w:rsidRPr="00111146"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48B8C35" wp14:editId="688E9C4D">
                <wp:simplePos x="0" y="0"/>
                <wp:positionH relativeFrom="column">
                  <wp:posOffset>562928</wp:posOffset>
                </wp:positionH>
                <wp:positionV relativeFrom="paragraph">
                  <wp:posOffset>1304608</wp:posOffset>
                </wp:positionV>
                <wp:extent cx="0" cy="321310"/>
                <wp:effectExtent l="0" t="0" r="38100" b="21590"/>
                <wp:wrapNone/>
                <wp:docPr id="39" name="Conector reto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13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66125B" id="Conector reto 39" o:spid="_x0000_s1026" style="position:absolute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4.35pt,102.75pt" to="44.35pt,1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" strokecolor="#4472c4 [3204]" strokeweight=".5pt">
                <v:stroke joinstyle="miter"/>
              </v:lin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420F2804" wp14:editId="5A7EE676">
                <wp:simplePos x="0" y="0"/>
                <wp:positionH relativeFrom="column">
                  <wp:posOffset>2077085</wp:posOffset>
                </wp:positionH>
                <wp:positionV relativeFrom="paragraph">
                  <wp:posOffset>404495</wp:posOffset>
                </wp:positionV>
                <wp:extent cx="0" cy="1224000"/>
                <wp:effectExtent l="0" t="0" r="38100" b="33655"/>
                <wp:wrapNone/>
                <wp:docPr id="3" name="Conector re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24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1A69D1" id="Conector reto 3" o:spid="_x0000_s1026" style="position:absolute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63.55pt,31.85pt" to="163.55pt,1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" strokecolor="#4472c4 [3204]" strokeweight=".5pt">
                <v:stroke joinstyle="miter"/>
              </v:line>
            </w:pict>
          </mc:Fallback>
        </mc:AlternateContent>
      </w:r>
      <w:r w:rsidR="00E15046" w:rsidRPr="006118D4">
        <w:rPr>
          <w:rFonts w:ascii="Ink Free" w:hAnsi="Ink Free"/>
          <w:noProof/>
          <w:lang w:val="en-US"/>
        </w:rPr>
        <w:drawing>
          <wp:anchor distT="0" distB="0" distL="114300" distR="114300" simplePos="0" relativeHeight="251707392" behindDoc="0" locked="0" layoutInCell="1" allowOverlap="1" wp14:anchorId="515C21DF" wp14:editId="568C3C28">
            <wp:simplePos x="0" y="0"/>
            <wp:positionH relativeFrom="column">
              <wp:posOffset>2404427</wp:posOffset>
            </wp:positionH>
            <wp:positionV relativeFrom="paragraph">
              <wp:posOffset>715645</wp:posOffset>
            </wp:positionV>
            <wp:extent cx="144000" cy="144000"/>
            <wp:effectExtent l="0" t="0" r="8890" b="8890"/>
            <wp:wrapNone/>
            <wp:docPr id="24" name="Imagem 24" descr="SEM FUNDO - Imagens sem background: Bolas em 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EM FUNDO - Imagens sem background: Bolas em 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" cy="1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5046" w:rsidRPr="006118D4">
        <w:rPr>
          <w:rFonts w:ascii="Ink Free" w:hAnsi="Ink Free"/>
          <w:noProof/>
          <w:lang w:val="en-US"/>
        </w:rPr>
        <w:drawing>
          <wp:anchor distT="0" distB="0" distL="114300" distR="114300" simplePos="0" relativeHeight="251718656" behindDoc="0" locked="0" layoutInCell="1" allowOverlap="1" wp14:anchorId="5CECA3B2" wp14:editId="7D50C358">
            <wp:simplePos x="0" y="0"/>
            <wp:positionH relativeFrom="column">
              <wp:posOffset>2010410</wp:posOffset>
            </wp:positionH>
            <wp:positionV relativeFrom="paragraph">
              <wp:posOffset>341947</wp:posOffset>
            </wp:positionV>
            <wp:extent cx="143510" cy="143510"/>
            <wp:effectExtent l="0" t="0" r="8890" b="8890"/>
            <wp:wrapNone/>
            <wp:docPr id="35" name="Imagem 35" descr="SEM FUNDO - Imagens sem background: Bolas em 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EM FUNDO - Imagens sem background: Bolas em 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E630573" wp14:editId="57D4D7A1">
                <wp:simplePos x="0" y="0"/>
                <wp:positionH relativeFrom="column">
                  <wp:posOffset>1898015</wp:posOffset>
                </wp:positionH>
                <wp:positionV relativeFrom="paragraph">
                  <wp:posOffset>407987</wp:posOffset>
                </wp:positionV>
                <wp:extent cx="0" cy="828000"/>
                <wp:effectExtent l="38100" t="38100" r="57150" b="48895"/>
                <wp:wrapNone/>
                <wp:docPr id="42" name="Conector de Seta Reta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828000"/>
                        </a:xfrm>
                        <a:prstGeom prst="straightConnector1">
                          <a:avLst/>
                        </a:prstGeom>
                        <a:ln>
                          <a:headEnd type="stealth" w="sm" len="med"/>
                          <a:tailEnd type="stealth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FE378A" id="Conector de Seta Reta 42" o:spid="_x0000_s1026" type="#_x0000_t32" style="position:absolute;margin-left:149.45pt;margin-top:32.1pt;width:0;height:65.2pt;flip:x y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" strokecolor="#4472c4 [3204]" strokeweight=".5pt">
                <v:stroke startarrow="classic" startarrowwidth="narrow" endarrow="classic" endarrowwidth="narrow" joinstyle="miter"/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B6126F0" wp14:editId="791F8ACB">
                <wp:simplePos x="0" y="0"/>
                <wp:positionH relativeFrom="column">
                  <wp:posOffset>1767840</wp:posOffset>
                </wp:positionH>
                <wp:positionV relativeFrom="paragraph">
                  <wp:posOffset>404177</wp:posOffset>
                </wp:positionV>
                <wp:extent cx="309562" cy="0"/>
                <wp:effectExtent l="0" t="0" r="0" b="0"/>
                <wp:wrapNone/>
                <wp:docPr id="43" name="Conector reto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56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F8235E" id="Conector reto 43" o:spid="_x0000_s1026" style="position:absolute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2pt,31.8pt" to="163.55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" strokecolor="#4472c4 [3204]" strokeweight=".5pt">
                <v:stroke joinstyle="miter"/>
              </v:lin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A1C8422" wp14:editId="4305E5E4">
                <wp:simplePos x="0" y="0"/>
                <wp:positionH relativeFrom="column">
                  <wp:posOffset>566738</wp:posOffset>
                </wp:positionH>
                <wp:positionV relativeFrom="paragraph">
                  <wp:posOffset>1414780</wp:posOffset>
                </wp:positionV>
                <wp:extent cx="1908000" cy="0"/>
                <wp:effectExtent l="19050" t="57150" r="54610" b="76200"/>
                <wp:wrapNone/>
                <wp:docPr id="38" name="Conector de Seta Reta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8000" cy="0"/>
                        </a:xfrm>
                        <a:prstGeom prst="straightConnector1">
                          <a:avLst/>
                        </a:prstGeom>
                        <a:ln>
                          <a:headEnd type="stealth" w="sm" len="med"/>
                          <a:tailEnd type="stealth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255610" id="Conector de Seta Reta 38" o:spid="_x0000_s1026" type="#_x0000_t32" style="position:absolute;margin-left:44.65pt;margin-top:111.4pt;width:150.25pt;height:0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" strokecolor="#4472c4 [3204]" strokeweight=".5pt">
                <v:stroke startarrow="classic" startarrowwidth="narrow" endarrow="classic" endarrowwidth="narrow" joinstyle="miter"/>
              </v:shap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45137FD" wp14:editId="4ADDCEC9">
                <wp:simplePos x="0" y="0"/>
                <wp:positionH relativeFrom="column">
                  <wp:posOffset>2481580</wp:posOffset>
                </wp:positionH>
                <wp:positionV relativeFrom="paragraph">
                  <wp:posOffset>1265555</wp:posOffset>
                </wp:positionV>
                <wp:extent cx="0" cy="360000"/>
                <wp:effectExtent l="0" t="0" r="38100" b="21590"/>
                <wp:wrapNone/>
                <wp:docPr id="40" name="Conector reto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60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0C0DA1" id="Conector reto 40" o:spid="_x0000_s1026" style="position:absolute;z-index:251722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95.4pt,99.65pt" to="195.4pt,1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" strokecolor="#4472c4 [3204]" strokeweight=".5pt">
                <v:stroke joinstyle="miter"/>
              </v:line>
            </w:pict>
          </mc:Fallback>
        </mc:AlternateContent>
      </w:r>
      <w:r w:rsidR="00E15046" w:rsidRPr="006118D4">
        <w:rPr>
          <w:rFonts w:ascii="Ink Free" w:hAnsi="Ink Free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A52C1BF" wp14:editId="13DF963B">
                <wp:simplePos x="0" y="0"/>
                <wp:positionH relativeFrom="column">
                  <wp:posOffset>-50165</wp:posOffset>
                </wp:positionH>
                <wp:positionV relativeFrom="paragraph">
                  <wp:posOffset>696913</wp:posOffset>
                </wp:positionV>
                <wp:extent cx="648335" cy="215900"/>
                <wp:effectExtent l="0" t="0" r="0" b="0"/>
                <wp:wrapNone/>
                <wp:docPr id="33" name="Caixa de Texto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335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201AE3" w14:textId="77777777" w:rsidR="00E15046" w:rsidRPr="00111146" w:rsidRDefault="00E15046" w:rsidP="00E15046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Gilma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A52C1BF" id="Caixa de Texto 33" o:spid="_x0000_s1036" type="#_x0000_t202" style="position:absolute;margin-left:-3.95pt;margin-top:54.9pt;width:51.05pt;height:17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" filled="f" stroked="f" strokeweight=".5pt">
                <v:textbox>
                  <w:txbxContent>
                    <w:p w14:paraId="60201AE3" w14:textId="77777777" w:rsidR="00E15046" w:rsidRPr="00111146" w:rsidRDefault="00E15046" w:rsidP="00E15046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  <w:t>Gilmar</w:t>
                      </w:r>
                    </w:p>
                  </w:txbxContent>
                </v:textbox>
              </v:shape>
            </w:pict>
          </mc:Fallback>
        </mc:AlternateContent>
      </w:r>
      <w:r w:rsidR="00E15046" w:rsidRPr="006118D4">
        <w:rPr>
          <w:rFonts w:ascii="Ink Free" w:hAnsi="Ink Free"/>
          <w:noProof/>
          <w:lang w:val="en-US"/>
        </w:rPr>
        <w:drawing>
          <wp:anchor distT="0" distB="0" distL="114300" distR="114300" simplePos="0" relativeHeight="251708416" behindDoc="0" locked="0" layoutInCell="1" allowOverlap="1" wp14:anchorId="039300BF" wp14:editId="3990526A">
            <wp:simplePos x="0" y="0"/>
            <wp:positionH relativeFrom="column">
              <wp:posOffset>505460</wp:posOffset>
            </wp:positionH>
            <wp:positionV relativeFrom="paragraph">
              <wp:posOffset>1188085</wp:posOffset>
            </wp:positionV>
            <wp:extent cx="144000" cy="144000"/>
            <wp:effectExtent l="0" t="0" r="8890" b="8890"/>
            <wp:wrapNone/>
            <wp:docPr id="4" name="Imagem 4" descr="SEM FUNDO - Imagens sem background: Bolas em 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EM FUNDO - Imagens sem background: Bolas em 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" cy="1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5046" w:rsidRPr="006118D4">
        <w:rPr>
          <w:rFonts w:ascii="Ink Free" w:hAnsi="Ink Free"/>
          <w:noProof/>
          <w:lang w:val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0B67ABB" wp14:editId="238F4A0D">
                <wp:simplePos x="0" y="0"/>
                <wp:positionH relativeFrom="column">
                  <wp:posOffset>2457133</wp:posOffset>
                </wp:positionH>
                <wp:positionV relativeFrom="paragraph">
                  <wp:posOffset>769620</wp:posOffset>
                </wp:positionV>
                <wp:extent cx="52387" cy="468000"/>
                <wp:effectExtent l="0" t="0" r="24130" b="27305"/>
                <wp:wrapNone/>
                <wp:docPr id="20" name="Retângulo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" cy="468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5875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8CE648" id="Retângulo 20" o:spid="_x0000_s1026" style="position:absolute;margin-left:193.5pt;margin-top:60.6pt;width:4.1pt;height:36.85pt;z-index:251706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" fillcolor="white [3212]" strokecolor="#4472c4 [3204]" strokeweight="1.25pt"/>
            </w:pict>
          </mc:Fallback>
        </mc:AlternateContent>
      </w:r>
      <w:r w:rsidR="00E15046" w:rsidRPr="006118D4">
        <w:rPr>
          <w:rFonts w:ascii="Ink Free" w:hAnsi="Ink Free"/>
          <w:noProof/>
          <w:lang w:val="en-US"/>
        </w:rPr>
        <w:drawing>
          <wp:inline distT="0" distB="0" distL="0" distR="0" wp14:anchorId="4B18A0C6" wp14:editId="0ADCB3C9">
            <wp:extent cx="3028950" cy="1514475"/>
            <wp:effectExtent l="0" t="0" r="0" b="9525"/>
            <wp:docPr id="19" name="Imagem 19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m 19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5046" w:rsidRPr="006118D4">
        <w:rPr>
          <w:rFonts w:ascii="Ink Free" w:hAnsi="Ink Free"/>
          <w:noProof/>
          <w:lang w:val="en-US"/>
        </w:rPr>
        <mc:AlternateContent>
          <mc:Choice Requires="wps">
            <w:drawing>
              <wp:inline distT="0" distB="0" distL="0" distR="0" wp14:anchorId="4FE9D00E" wp14:editId="57DF7F1A">
                <wp:extent cx="304800" cy="304800"/>
                <wp:effectExtent l="0" t="0" r="0" b="0"/>
                <wp:docPr id="22" name="Retângulo 22" descr="Camisa de futebol americano, bola de futebol, esporte, monocromático png |  PNGEg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FE401D1" id="Retângulo 22" o:spid="_x0000_s1026" alt="Camisa de futebol americano, bola de futebol, esporte, monocromático png |  PNGEg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" filled="f" stroked="f">
                <o:lock v:ext="edit" aspectratio="t"/>
                <w10:anchorlock/>
              </v:rect>
            </w:pict>
          </mc:Fallback>
        </mc:AlternateContent>
      </w:r>
      <w:r w:rsidR="00E15046" w:rsidRPr="006118D4">
        <w:rPr>
          <w:rFonts w:ascii="Ink Free" w:hAnsi="Ink Free"/>
        </w:rPr>
        <w:t xml:space="preserve"> </w:t>
      </w:r>
    </w:p>
    <w:bookmarkEnd w:id="0"/>
    <w:p w14:paraId="36479CDB" w14:textId="77777777" w:rsidR="00D020DA" w:rsidRDefault="00D020DA" w:rsidP="008B7D94">
      <w:pPr>
        <w:spacing w:after="0"/>
        <w:rPr>
          <w:rFonts w:ascii="Ink Free" w:hAnsi="Ink Free"/>
          <w:color w:val="FF0000"/>
          <w:sz w:val="20"/>
          <w:szCs w:val="20"/>
        </w:rPr>
      </w:pPr>
    </w:p>
    <w:p w14:paraId="28DAEF0D" w14:textId="77777777" w:rsidR="00A67140" w:rsidRDefault="00A67140" w:rsidP="008B7D94">
      <w:pPr>
        <w:spacing w:after="0"/>
        <w:rPr>
          <w:rFonts w:ascii="Ink Free" w:hAnsi="Ink Free"/>
          <w:color w:val="FF0000"/>
          <w:sz w:val="20"/>
          <w:szCs w:val="20"/>
        </w:rPr>
      </w:pPr>
    </w:p>
    <w:p w14:paraId="641999BB" w14:textId="5083FB55" w:rsidR="006B4ACE" w:rsidRPr="00DB0862" w:rsidRDefault="006B4ACE" w:rsidP="008B7D94">
      <w:pPr>
        <w:spacing w:after="0"/>
        <w:rPr>
          <w:rFonts w:ascii="Ink Free" w:hAnsi="Ink Free"/>
          <w:color w:val="FF0000"/>
          <w:sz w:val="18"/>
          <w:szCs w:val="18"/>
        </w:rPr>
      </w:pPr>
      <w:r w:rsidRPr="00DB0862">
        <w:rPr>
          <w:rFonts w:ascii="Ink Free" w:hAnsi="Ink Free"/>
          <w:color w:val="FF0000"/>
          <w:sz w:val="18"/>
          <w:szCs w:val="18"/>
        </w:rPr>
        <w:t>Solução por interpolação, através do Método de Newton:</w:t>
      </w:r>
    </w:p>
    <w:p w14:paraId="2F325812" w14:textId="396987C0" w:rsidR="006B4ACE" w:rsidRDefault="006B4ACE" w:rsidP="008B7D94">
      <w:pPr>
        <w:spacing w:after="0"/>
        <w:rPr>
          <w:rFonts w:ascii="Ink Free" w:hAnsi="Ink Free"/>
          <w:color w:val="FF0000"/>
          <w:sz w:val="20"/>
          <w:szCs w:val="20"/>
        </w:rPr>
      </w:pPr>
    </w:p>
    <w:tbl>
      <w:tblPr>
        <w:tblW w:w="3969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47"/>
        <w:gridCol w:w="504"/>
        <w:gridCol w:w="567"/>
        <w:gridCol w:w="1276"/>
        <w:gridCol w:w="1275"/>
      </w:tblGrid>
      <w:tr w:rsidR="006B4ACE" w:rsidRPr="00DB0862" w14:paraId="1395CD51" w14:textId="77777777" w:rsidTr="006B4ACE">
        <w:trPr>
          <w:trHeight w:val="288"/>
        </w:trPr>
        <w:tc>
          <w:tcPr>
            <w:tcW w:w="3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6BDEE6" w14:textId="77777777" w:rsidR="006B4ACE" w:rsidRPr="006B4ACE" w:rsidRDefault="006B4ACE" w:rsidP="006B4A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18"/>
                <w:szCs w:val="18"/>
                <w:lang w:eastAsia="pt-BR"/>
              </w:rPr>
            </w:pPr>
          </w:p>
        </w:tc>
        <w:tc>
          <w:tcPr>
            <w:tcW w:w="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52F705" w14:textId="77777777" w:rsidR="006B4ACE" w:rsidRPr="006B4ACE" w:rsidRDefault="006B4ACE" w:rsidP="006B4A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  <w:t>x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DB5004" w14:textId="77777777" w:rsidR="006B4ACE" w:rsidRPr="006B4ACE" w:rsidRDefault="006B4ACE" w:rsidP="006B4A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  <w:t>f(x)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994AB8" w14:textId="77777777" w:rsidR="006B4ACE" w:rsidRPr="006B4ACE" w:rsidRDefault="006B4ACE" w:rsidP="006B4A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  <w:t>D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D4678F" w14:textId="77777777" w:rsidR="006B4ACE" w:rsidRPr="006B4ACE" w:rsidRDefault="006B4ACE" w:rsidP="006B4AC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b/>
                <w:bCs/>
                <w:color w:val="FF0000"/>
                <w:sz w:val="18"/>
                <w:szCs w:val="18"/>
                <w:lang w:eastAsia="pt-BR"/>
              </w:rPr>
              <w:t>D2</w:t>
            </w:r>
          </w:p>
        </w:tc>
      </w:tr>
      <w:tr w:rsidR="006B4ACE" w:rsidRPr="00DB0862" w14:paraId="0CC5574D" w14:textId="77777777" w:rsidTr="006B4ACE">
        <w:trPr>
          <w:trHeight w:val="288"/>
        </w:trPr>
        <w:tc>
          <w:tcPr>
            <w:tcW w:w="3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F25358" w14:textId="77777777" w:rsidR="006B4ACE" w:rsidRPr="006B4ACE" w:rsidRDefault="006B4ACE" w:rsidP="006B4ACE">
            <w:pPr>
              <w:spacing w:after="0" w:line="240" w:lineRule="auto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x0</w:t>
            </w:r>
          </w:p>
        </w:tc>
        <w:tc>
          <w:tcPr>
            <w:tcW w:w="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745CA5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2DB36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70AC71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942E69" w14:textId="77777777" w:rsidR="006B4ACE" w:rsidRPr="006B4ACE" w:rsidRDefault="006B4ACE" w:rsidP="006B4A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18"/>
                <w:szCs w:val="18"/>
                <w:lang w:eastAsia="pt-BR"/>
              </w:rPr>
            </w:pPr>
          </w:p>
        </w:tc>
      </w:tr>
      <w:tr w:rsidR="006B4ACE" w:rsidRPr="00DB0862" w14:paraId="1BFD8B41" w14:textId="77777777" w:rsidTr="006B4ACE">
        <w:trPr>
          <w:trHeight w:val="288"/>
        </w:trPr>
        <w:tc>
          <w:tcPr>
            <w:tcW w:w="3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B2E0B2" w14:textId="77777777" w:rsidR="006B4ACE" w:rsidRPr="006B4ACE" w:rsidRDefault="006B4ACE" w:rsidP="006B4ACE">
            <w:pPr>
              <w:spacing w:after="0" w:line="240" w:lineRule="auto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x1</w:t>
            </w:r>
          </w:p>
        </w:tc>
        <w:tc>
          <w:tcPr>
            <w:tcW w:w="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62B73A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8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1BE624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58C426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0,045454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69D42C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</w:p>
        </w:tc>
      </w:tr>
      <w:tr w:rsidR="006B4ACE" w:rsidRPr="00DB0862" w14:paraId="331CA607" w14:textId="77777777" w:rsidTr="006B4ACE">
        <w:trPr>
          <w:trHeight w:val="288"/>
        </w:trPr>
        <w:tc>
          <w:tcPr>
            <w:tcW w:w="3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D40C56" w14:textId="77777777" w:rsidR="006B4ACE" w:rsidRPr="006B4ACE" w:rsidRDefault="006B4ACE" w:rsidP="006B4ACE">
            <w:pPr>
              <w:spacing w:after="0" w:line="240" w:lineRule="auto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x2</w:t>
            </w:r>
          </w:p>
        </w:tc>
        <w:tc>
          <w:tcPr>
            <w:tcW w:w="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EA2346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10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57FAB7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2,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3A007E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-0,1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1BC95" w14:textId="77777777" w:rsidR="006B4ACE" w:rsidRPr="006B4ACE" w:rsidRDefault="006B4ACE" w:rsidP="006B4AC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</w:pPr>
            <w:r w:rsidRPr="006B4ACE">
              <w:rPr>
                <w:rFonts w:ascii="Calibri" w:eastAsia="Times New Roman" w:hAnsi="Calibri" w:cs="Calibri"/>
                <w:color w:val="FF0000"/>
                <w:sz w:val="18"/>
                <w:szCs w:val="18"/>
                <w:lang w:eastAsia="pt-BR"/>
              </w:rPr>
              <w:t>-0,00175455</w:t>
            </w:r>
          </w:p>
        </w:tc>
      </w:tr>
    </w:tbl>
    <w:p w14:paraId="2089A918" w14:textId="77777777" w:rsidR="006B4ACE" w:rsidRDefault="006B4ACE" w:rsidP="008B7D94">
      <w:pPr>
        <w:spacing w:after="0"/>
        <w:rPr>
          <w:rFonts w:ascii="Ink Free" w:hAnsi="Ink Free"/>
          <w:color w:val="FF0000"/>
          <w:sz w:val="20"/>
          <w:szCs w:val="20"/>
        </w:rPr>
      </w:pPr>
    </w:p>
    <w:p w14:paraId="2FEC38F0" w14:textId="6601F51B" w:rsidR="006B4ACE" w:rsidRPr="00DB0862" w:rsidRDefault="006B4ACE" w:rsidP="008B7D94">
      <w:pPr>
        <w:spacing w:after="0"/>
        <w:rPr>
          <w:rFonts w:ascii="Ink Free" w:hAnsi="Ink Free"/>
          <w:color w:val="FF0000"/>
          <w:sz w:val="18"/>
          <w:szCs w:val="18"/>
          <w:lang w:val="en-US"/>
        </w:rPr>
      </w:pPr>
      <w:r w:rsidRPr="00DB0862">
        <w:rPr>
          <w:rFonts w:ascii="Ink Free" w:hAnsi="Ink Free"/>
          <w:color w:val="FF0000"/>
          <w:sz w:val="18"/>
          <w:szCs w:val="18"/>
          <w:lang w:val="en-US"/>
        </w:rPr>
        <w:t>p</w:t>
      </w:r>
      <w:r w:rsidRPr="00DB0862">
        <w:rPr>
          <w:rFonts w:ascii="Ink Free" w:hAnsi="Ink Free"/>
          <w:color w:val="FF0000"/>
          <w:sz w:val="18"/>
          <w:szCs w:val="18"/>
          <w:vertAlign w:val="subscript"/>
          <w:lang w:val="en-US"/>
        </w:rPr>
        <w:t>2</w:t>
      </w:r>
      <w:r w:rsidRPr="00DB0862">
        <w:rPr>
          <w:rFonts w:ascii="Ink Free" w:hAnsi="Ink Free"/>
          <w:color w:val="FF0000"/>
          <w:sz w:val="18"/>
          <w:szCs w:val="18"/>
          <w:lang w:val="en-US"/>
        </w:rPr>
        <w:t xml:space="preserve">(x) = 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>f(x</w:t>
      </w:r>
      <w:r w:rsidR="00DB0862" w:rsidRPr="00DB0862">
        <w:rPr>
          <w:rFonts w:ascii="Ink Free" w:hAnsi="Ink Free"/>
          <w:color w:val="FF0000"/>
          <w:sz w:val="18"/>
          <w:szCs w:val="18"/>
          <w:vertAlign w:val="subscript"/>
          <w:lang w:val="en-US"/>
        </w:rPr>
        <w:t>0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>) + D1(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 xml:space="preserve"> - 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vertAlign w:val="subscript"/>
          <w:lang w:val="en-US"/>
        </w:rPr>
        <w:t>0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>) + D2(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 xml:space="preserve"> - 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vertAlign w:val="subscript"/>
          <w:lang w:val="en-US"/>
        </w:rPr>
        <w:t>0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>)(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 xml:space="preserve"> – 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vertAlign w:val="subscript"/>
          <w:lang w:val="en-US"/>
        </w:rPr>
        <w:t>1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>) = 0 + 0,0454545(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 xml:space="preserve"> - 0) + (-0,00175455)(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 xml:space="preserve"> - 0)(</w:t>
      </w:r>
      <w:r w:rsidR="00DB0862" w:rsidRPr="00DB0862">
        <w:rPr>
          <w:rFonts w:ascii="Ink Free" w:hAnsi="Ink Free"/>
          <w:i/>
          <w:iCs/>
          <w:color w:val="FF0000"/>
          <w:sz w:val="18"/>
          <w:szCs w:val="18"/>
          <w:lang w:val="en-US"/>
        </w:rPr>
        <w:t>x</w:t>
      </w:r>
      <w:r w:rsidR="00DB0862" w:rsidRPr="00DB0862">
        <w:rPr>
          <w:rFonts w:ascii="Ink Free" w:hAnsi="Ink Free"/>
          <w:color w:val="FF0000"/>
          <w:sz w:val="18"/>
          <w:szCs w:val="18"/>
          <w:lang w:val="en-US"/>
        </w:rPr>
        <w:t xml:space="preserve"> – 88)</w:t>
      </w:r>
    </w:p>
    <w:p w14:paraId="7B72AF00" w14:textId="563797D6" w:rsidR="003E1E3C" w:rsidRPr="00D020DA" w:rsidRDefault="00DB0862" w:rsidP="008B7D94">
      <w:pPr>
        <w:spacing w:after="0"/>
        <w:rPr>
          <w:rFonts w:ascii="Ink Free" w:hAnsi="Ink Free"/>
          <w:color w:val="FF0000"/>
          <w:sz w:val="20"/>
          <w:szCs w:val="20"/>
        </w:rPr>
      </w:pPr>
      <w:r w:rsidRPr="00D020DA">
        <w:rPr>
          <w:rFonts w:ascii="Ink Free" w:hAnsi="Ink Free"/>
          <w:color w:val="FF0000"/>
          <w:sz w:val="18"/>
          <w:szCs w:val="18"/>
        </w:rPr>
        <w:t>p</w:t>
      </w:r>
      <w:r w:rsidRPr="00D020DA">
        <w:rPr>
          <w:rFonts w:ascii="Ink Free" w:hAnsi="Ink Free"/>
          <w:color w:val="FF0000"/>
          <w:sz w:val="18"/>
          <w:szCs w:val="18"/>
          <w:vertAlign w:val="subscript"/>
        </w:rPr>
        <w:t>2</w:t>
      </w:r>
      <w:r w:rsidRPr="00D020DA">
        <w:rPr>
          <w:rFonts w:ascii="Ink Free" w:hAnsi="Ink Free"/>
          <w:color w:val="FF0000"/>
          <w:sz w:val="18"/>
          <w:szCs w:val="18"/>
        </w:rPr>
        <w:t>(x) = (0,0454545 + 0,00175455 * 88)</w:t>
      </w:r>
      <w:r w:rsidRPr="00D020DA">
        <w:rPr>
          <w:rFonts w:ascii="Ink Free" w:hAnsi="Ink Free"/>
          <w:i/>
          <w:iCs/>
          <w:color w:val="FF0000"/>
          <w:sz w:val="18"/>
          <w:szCs w:val="18"/>
        </w:rPr>
        <w:t>x</w:t>
      </w:r>
      <w:r w:rsidRPr="00D020DA">
        <w:rPr>
          <w:rFonts w:ascii="Ink Free" w:hAnsi="Ink Free"/>
          <w:color w:val="FF0000"/>
          <w:sz w:val="18"/>
          <w:szCs w:val="18"/>
        </w:rPr>
        <w:t xml:space="preserve"> - 0,00175455x</w:t>
      </w:r>
      <w:r w:rsidRPr="00D020DA">
        <w:rPr>
          <w:rFonts w:ascii="Ink Free" w:hAnsi="Ink Free"/>
          <w:color w:val="FF0000"/>
          <w:sz w:val="18"/>
          <w:szCs w:val="18"/>
          <w:vertAlign w:val="superscript"/>
        </w:rPr>
        <w:t>2</w:t>
      </w:r>
      <w:r w:rsidRPr="00D020DA">
        <w:rPr>
          <w:rFonts w:ascii="Ink Free" w:hAnsi="Ink Free"/>
          <w:color w:val="FF0000"/>
          <w:sz w:val="18"/>
          <w:szCs w:val="18"/>
        </w:rPr>
        <w:t xml:space="preserve"> = </w:t>
      </w:r>
      <w:r w:rsidR="003E1E3C" w:rsidRPr="00D020DA">
        <w:rPr>
          <w:rFonts w:ascii="Ink Free" w:hAnsi="Ink Free"/>
          <w:color w:val="FF0000"/>
          <w:sz w:val="18"/>
          <w:szCs w:val="18"/>
        </w:rPr>
        <w:t>0,1998549</w:t>
      </w:r>
      <w:r w:rsidR="003E1E3C" w:rsidRPr="00D020DA">
        <w:rPr>
          <w:rFonts w:ascii="Ink Free" w:hAnsi="Ink Free"/>
          <w:i/>
          <w:iCs/>
          <w:color w:val="FF0000"/>
          <w:sz w:val="18"/>
          <w:szCs w:val="18"/>
        </w:rPr>
        <w:t>x</w:t>
      </w:r>
      <w:r w:rsidR="003E1E3C" w:rsidRPr="00D020DA">
        <w:rPr>
          <w:rFonts w:ascii="Ink Free" w:hAnsi="Ink Free"/>
          <w:color w:val="FF0000"/>
          <w:sz w:val="18"/>
          <w:szCs w:val="18"/>
        </w:rPr>
        <w:t xml:space="preserve"> - 0,00175455</w:t>
      </w:r>
      <w:r w:rsidR="003E1E3C" w:rsidRPr="00D020DA">
        <w:rPr>
          <w:rFonts w:ascii="Ink Free" w:hAnsi="Ink Free"/>
          <w:i/>
          <w:iCs/>
          <w:color w:val="FF0000"/>
          <w:sz w:val="18"/>
          <w:szCs w:val="18"/>
        </w:rPr>
        <w:t>x</w:t>
      </w:r>
      <w:r w:rsidR="003E1E3C" w:rsidRPr="00D020DA">
        <w:rPr>
          <w:rFonts w:ascii="Ink Free" w:hAnsi="Ink Free"/>
          <w:color w:val="FF0000"/>
          <w:sz w:val="18"/>
          <w:szCs w:val="18"/>
          <w:vertAlign w:val="superscript"/>
        </w:rPr>
        <w:t>2</w:t>
      </w:r>
    </w:p>
    <w:p w14:paraId="67AFFB0A" w14:textId="310FD321" w:rsidR="006B4ACE" w:rsidRPr="00D020DA" w:rsidRDefault="006B4ACE" w:rsidP="008B7D94">
      <w:pPr>
        <w:spacing w:after="0"/>
        <w:rPr>
          <w:rFonts w:ascii="Ink Free" w:hAnsi="Ink Free"/>
          <w:color w:val="FF0000"/>
          <w:sz w:val="20"/>
          <w:szCs w:val="20"/>
        </w:rPr>
      </w:pPr>
    </w:p>
    <w:p w14:paraId="47236A10" w14:textId="3FBD2013" w:rsidR="003E1E3C" w:rsidRDefault="003E1E3C" w:rsidP="008B7D94">
      <w:pPr>
        <w:spacing w:after="0"/>
        <w:rPr>
          <w:rFonts w:ascii="Ink Free" w:hAnsi="Ink Free"/>
          <w:color w:val="FF0000"/>
          <w:sz w:val="20"/>
          <w:szCs w:val="20"/>
        </w:rPr>
      </w:pPr>
      <w:r w:rsidRPr="003E1E3C">
        <w:rPr>
          <w:rFonts w:ascii="Ink Free" w:hAnsi="Ink Free"/>
          <w:color w:val="FF0000"/>
          <w:sz w:val="20"/>
          <w:szCs w:val="20"/>
        </w:rPr>
        <w:t>Comparando com a curva d</w:t>
      </w:r>
      <w:r>
        <w:rPr>
          <w:rFonts w:ascii="Ink Free" w:hAnsi="Ink Free"/>
          <w:color w:val="FF0000"/>
          <w:sz w:val="20"/>
          <w:szCs w:val="20"/>
        </w:rPr>
        <w:t>a equação:</w:t>
      </w:r>
    </w:p>
    <w:p w14:paraId="06BCDEE5" w14:textId="3B25BD30" w:rsidR="00E338A4" w:rsidRPr="00E338A4" w:rsidRDefault="003E1E3C" w:rsidP="008B7D94">
      <w:pPr>
        <w:spacing w:after="0"/>
        <w:rPr>
          <w:rFonts w:ascii="Ink Free" w:hAnsi="Ink Free"/>
          <w:color w:val="FF0000"/>
          <w:sz w:val="18"/>
          <w:szCs w:val="18"/>
        </w:rPr>
      </w:pPr>
      <m:oMath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y=(tan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θ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0</m:t>
            </m:r>
          </m:sub>
        </m:sSub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)x-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g×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 w:val="18"/>
                            <w:szCs w:val="18"/>
                            <w:shd w:val="clear" w:color="auto" w:fill="F2F2F2" w:themeFill="background1" w:themeFillShade="F2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 w:val="18"/>
                            <w:szCs w:val="18"/>
                            <w:shd w:val="clear" w:color="auto" w:fill="F2F2F2" w:themeFill="background1" w:themeFillShade="F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 w:val="18"/>
                            <w:szCs w:val="18"/>
                            <w:shd w:val="clear" w:color="auto" w:fill="F2F2F2" w:themeFill="background1" w:themeFillShade="F2"/>
                          </w:rPr>
                          <m:t>0</m:t>
                        </m:r>
                      </m:sub>
                    </m:sSub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  <m:t>cos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  <m:t>θ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  <m:t>0</m:t>
                    </m:r>
                  </m:sub>
                </m:sSub>
              </m:den>
            </m:f>
            <m:ctrlPr>
              <w:rPr>
                <w:rFonts w:ascii="Cambria Math" w:eastAsiaTheme="minorEastAsia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 xml:space="preserve"> </m:t>
        </m:r>
      </m:oMath>
      <w:r w:rsidR="007E0310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  <w:r w:rsidR="007E0310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sym w:font="Wingdings" w:char="F0E8"/>
      </w:r>
      <w:r w:rsidR="007E0310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  <m:oMath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tan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θ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0</m:t>
            </m:r>
          </m:sub>
        </m:sSub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=0,1998549</m:t>
        </m:r>
      </m:oMath>
      <w:r w:rsidR="00E338A4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 </w:t>
      </w:r>
      <w:r w:rsidR="00E338A4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sym w:font="Wingdings" w:char="F0E8"/>
      </w:r>
      <w:r w:rsidR="00E338A4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θ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0</m:t>
            </m:r>
          </m:sub>
        </m:sSub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=0,1972557 rad=</m:t>
        </m:r>
        <m:r>
          <w:rPr>
            <w:rFonts w:ascii="Cambria Math" w:eastAsia="Times New Roman" w:hAnsi="Cambria Math" w:cs="Times New Roman"/>
            <w:color w:val="FF0000"/>
            <w:sz w:val="18"/>
            <w:szCs w:val="18"/>
            <w:highlight w:val="yellow"/>
            <w:shd w:val="clear" w:color="auto" w:fill="F2F2F2" w:themeFill="background1" w:themeFillShade="F2"/>
          </w:rPr>
          <m:t>11,30191909 graus</m:t>
        </m:r>
      </m:oMath>
      <w:r w:rsidR="00E338A4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</w:p>
    <w:p w14:paraId="2DA41D7F" w14:textId="3C3CE228" w:rsidR="006B4ACE" w:rsidRPr="003E1E3C" w:rsidRDefault="006B4ACE" w:rsidP="008B7D94">
      <w:pPr>
        <w:spacing w:after="0"/>
        <w:rPr>
          <w:rFonts w:ascii="Ink Free" w:hAnsi="Ink Free"/>
          <w:color w:val="FF0000"/>
          <w:sz w:val="20"/>
          <w:szCs w:val="20"/>
        </w:rPr>
      </w:pPr>
    </w:p>
    <w:p w14:paraId="28D376FC" w14:textId="231D478D" w:rsidR="003E1E3C" w:rsidRPr="004E44A6" w:rsidRDefault="007D5E6C" w:rsidP="008B7D94">
      <w:pPr>
        <w:spacing w:after="0"/>
        <w:rPr>
          <w:rFonts w:ascii="Ink Free" w:hAnsi="Ink Free"/>
          <w:color w:val="FF0000"/>
          <w:sz w:val="20"/>
          <w:szCs w:val="20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g×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 w:val="18"/>
                        <w:szCs w:val="18"/>
                        <w:shd w:val="clear" w:color="auto" w:fill="F2F2F2" w:themeFill="background1" w:themeFillShade="F2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cos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θ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=</m:t>
        </m:r>
        <m:r>
          <m:rPr>
            <m:sty m:val="p"/>
          </m:rPr>
          <w:rPr>
            <w:rFonts w:ascii="Cambria Math" w:eastAsia="Times New Roman" w:hAnsi="Cambria Math" w:cs="Calibri"/>
            <w:color w:val="FF0000"/>
            <w:sz w:val="18"/>
            <w:szCs w:val="18"/>
            <w:lang w:eastAsia="pt-BR"/>
          </w:rPr>
          <m:t>0,00175455</m:t>
        </m:r>
      </m:oMath>
      <w:r w:rsidR="00E338A4" w:rsidRPr="004E44A6">
        <w:rPr>
          <w:rFonts w:ascii="Ink Free" w:eastAsiaTheme="minorEastAsia" w:hAnsi="Ink Free"/>
          <w:color w:val="FF0000"/>
          <w:sz w:val="18"/>
          <w:szCs w:val="18"/>
          <w:lang w:eastAsia="pt-BR"/>
        </w:rPr>
        <w:t xml:space="preserve"> </w:t>
      </w:r>
      <w:r w:rsidR="00E338A4" w:rsidRPr="00E338A4">
        <w:rPr>
          <w:rFonts w:ascii="Ink Free" w:eastAsiaTheme="minorEastAsia" w:hAnsi="Ink Free"/>
          <w:color w:val="FF0000"/>
          <w:sz w:val="18"/>
          <w:szCs w:val="18"/>
          <w:lang w:eastAsia="pt-BR"/>
        </w:rPr>
        <w:sym w:font="Wingdings" w:char="F0E8"/>
      </w:r>
      <w:r w:rsidR="00E338A4" w:rsidRPr="004E44A6">
        <w:rPr>
          <w:rFonts w:ascii="Ink Free" w:eastAsiaTheme="minorEastAsia" w:hAnsi="Ink Free"/>
          <w:color w:val="FF0000"/>
          <w:sz w:val="18"/>
          <w:szCs w:val="18"/>
          <w:lang w:eastAsia="pt-BR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0</m:t>
                </m:r>
              </m:sub>
            </m:sSub>
          </m:e>
          <m:sup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Calibri"/>
                <w:color w:val="FF0000"/>
                <w:sz w:val="18"/>
                <w:szCs w:val="18"/>
                <w:lang w:eastAsia="pt-BR"/>
              </w:rPr>
              <m:t>0,00175455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cos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color w:val="FF0000"/>
                <w:sz w:val="18"/>
                <w:szCs w:val="18"/>
                <w:shd w:val="clear" w:color="auto" w:fill="F2F2F2" w:themeFill="background1" w:themeFillShade="F2"/>
              </w:rPr>
              <m:t>11,30</m:t>
            </m:r>
          </m:den>
        </m:f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=2.963,557154</m:t>
        </m:r>
      </m:oMath>
      <w:r w:rsidR="00E338A4" w:rsidRPr="004E44A6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  <w:r w:rsidR="00E338A4" w:rsidRPr="00E338A4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sym w:font="Wingdings" w:char="F0E8"/>
      </w:r>
      <w:r w:rsidR="00E338A4" w:rsidRPr="004E44A6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0</m:t>
                </m:r>
              </m:sub>
            </m:sSub>
          </m:e>
          <m:sup/>
        </m:sSup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=</m:t>
        </m:r>
        <m:r>
          <w:rPr>
            <w:rFonts w:ascii="Cambria Math" w:eastAsia="Times New Roman" w:hAnsi="Cambria Math" w:cs="Times New Roman"/>
            <w:color w:val="FF0000"/>
            <w:sz w:val="18"/>
            <w:szCs w:val="18"/>
            <w:highlight w:val="yellow"/>
            <w:shd w:val="clear" w:color="auto" w:fill="F2F2F2" w:themeFill="background1" w:themeFillShade="F2"/>
          </w:rPr>
          <m:t>54,43856311</m:t>
        </m:r>
      </m:oMath>
      <w:r w:rsidR="00E338A4" w:rsidRPr="004E44A6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m/s</w:t>
      </w:r>
    </w:p>
    <w:p w14:paraId="35C178D6" w14:textId="77777777" w:rsidR="003E1E3C" w:rsidRPr="004E44A6" w:rsidRDefault="003E1E3C" w:rsidP="008B7D94">
      <w:pPr>
        <w:spacing w:after="0"/>
        <w:rPr>
          <w:rFonts w:ascii="Ink Free" w:hAnsi="Ink Free"/>
          <w:color w:val="FF0000"/>
          <w:sz w:val="20"/>
          <w:szCs w:val="20"/>
        </w:rPr>
      </w:pPr>
    </w:p>
    <w:p w14:paraId="36C4A916" w14:textId="01125189" w:rsidR="003E1E3C" w:rsidRPr="004E44A6" w:rsidRDefault="007D5E6C" w:rsidP="008B7D94">
      <w:pPr>
        <w:spacing w:after="0"/>
        <w:rPr>
          <w:rFonts w:ascii="Ink Free" w:hAnsi="Ink Free"/>
          <w:color w:val="FF0000"/>
          <w:sz w:val="20"/>
          <w:szCs w:val="20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FF0000"/>
                <w:sz w:val="18"/>
                <w:szCs w:val="18"/>
                <w:shd w:val="clear" w:color="auto" w:fill="F2F2F2" w:themeFill="background1" w:themeFillShade="F2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 w:val="18"/>
                    <w:szCs w:val="18"/>
                    <w:shd w:val="clear" w:color="auto" w:fill="F2F2F2" w:themeFill="background1" w:themeFillShade="F2"/>
                  </w:rPr>
                  <m:t>0</m:t>
                </m:r>
              </m:sub>
            </m:sSub>
          </m:e>
          <m:sup/>
        </m:sSup>
        <m:r>
          <w:rPr>
            <w:rFonts w:ascii="Cambria Math" w:eastAsia="Times New Roman" w:hAnsi="Cambria Math" w:cs="Times New Roman"/>
            <w:color w:val="FF0000"/>
            <w:sz w:val="18"/>
            <w:szCs w:val="18"/>
            <w:shd w:val="clear" w:color="auto" w:fill="F2F2F2" w:themeFill="background1" w:themeFillShade="F2"/>
          </w:rPr>
          <m:t>=</m:t>
        </m:r>
        <m:r>
          <w:rPr>
            <w:rFonts w:ascii="Cambria Math" w:eastAsia="Times New Roman" w:hAnsi="Cambria Math" w:cs="Times New Roman"/>
            <w:color w:val="FF0000"/>
            <w:sz w:val="18"/>
            <w:szCs w:val="18"/>
            <w:highlight w:val="yellow"/>
            <w:shd w:val="clear" w:color="auto" w:fill="F2F2F2" w:themeFill="background1" w:themeFillShade="F2"/>
          </w:rPr>
          <m:t>195,9788272</m:t>
        </m:r>
      </m:oMath>
      <w:r w:rsidR="004E44A6" w:rsidRPr="004E44A6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km/h</w:t>
      </w:r>
      <w:r w:rsidR="00B03F90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  <w:r w:rsidR="00B03F90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sym w:font="Symbol" w:char="F040"/>
      </w:r>
      <w:r w:rsidR="00B03F90">
        <w:rPr>
          <w:rFonts w:ascii="Ink Free" w:eastAsiaTheme="minorEastAsia" w:hAnsi="Ink Free"/>
          <w:color w:val="FF0000"/>
          <w:sz w:val="18"/>
          <w:szCs w:val="18"/>
          <w:shd w:val="clear" w:color="auto" w:fill="F2F2F2" w:themeFill="background1" w:themeFillShade="F2"/>
        </w:rPr>
        <w:t xml:space="preserve"> </w:t>
      </w:r>
      <w:r w:rsidR="00B03F90" w:rsidRPr="00B03F90">
        <w:rPr>
          <w:rFonts w:ascii="Ink Free" w:eastAsiaTheme="minorEastAsia" w:hAnsi="Ink Free"/>
          <w:b/>
          <w:bCs/>
          <w:color w:val="FF0000"/>
          <w:sz w:val="18"/>
          <w:szCs w:val="18"/>
          <w:highlight w:val="yellow"/>
          <w:shd w:val="clear" w:color="auto" w:fill="F2F2F2" w:themeFill="background1" w:themeFillShade="F2"/>
        </w:rPr>
        <w:t>196</w:t>
      </w:r>
      <w:r w:rsidR="00B03F90" w:rsidRPr="00B03F90">
        <w:rPr>
          <w:rFonts w:ascii="Ink Free" w:eastAsiaTheme="minorEastAsia" w:hAnsi="Ink Free"/>
          <w:color w:val="FF0000"/>
          <w:sz w:val="18"/>
          <w:szCs w:val="18"/>
          <w:highlight w:val="yellow"/>
          <w:shd w:val="clear" w:color="auto" w:fill="F2F2F2" w:themeFill="background1" w:themeFillShade="F2"/>
        </w:rPr>
        <w:t xml:space="preserve"> km/h</w:t>
      </w:r>
    </w:p>
    <w:p w14:paraId="3EC44A6C" w14:textId="583458FD" w:rsidR="004E44A6" w:rsidRPr="00D020DA" w:rsidRDefault="004E44A6" w:rsidP="00AD1E4D">
      <w:pPr>
        <w:pBdr>
          <w:bottom w:val="single" w:sz="4" w:space="1" w:color="auto"/>
        </w:pBdr>
        <w:spacing w:after="0"/>
        <w:rPr>
          <w:rFonts w:ascii="Ink Free" w:hAnsi="Ink Free"/>
          <w:color w:val="FF0000"/>
          <w:sz w:val="20"/>
          <w:szCs w:val="20"/>
        </w:rPr>
      </w:pPr>
    </w:p>
    <w:p w14:paraId="32FE160F" w14:textId="1D0D1B6F" w:rsidR="008B7D94" w:rsidRPr="00FA68BE" w:rsidRDefault="008B7D94" w:rsidP="008B7D94">
      <w:pPr>
        <w:spacing w:after="0"/>
        <w:rPr>
          <w:rFonts w:ascii="Ink Free" w:hAnsi="Ink Free"/>
          <w:sz w:val="20"/>
          <w:szCs w:val="20"/>
        </w:rPr>
      </w:pPr>
      <w:r w:rsidRPr="00FA68BE">
        <w:rPr>
          <w:rFonts w:ascii="Ink Free" w:hAnsi="Ink Free"/>
          <w:color w:val="FF0000"/>
          <w:sz w:val="20"/>
          <w:szCs w:val="20"/>
        </w:rPr>
        <w:t>Soluç</w:t>
      </w:r>
      <w:r w:rsidR="00B4791E">
        <w:rPr>
          <w:rFonts w:ascii="Ink Free" w:hAnsi="Ink Free"/>
          <w:color w:val="FF0000"/>
          <w:sz w:val="20"/>
          <w:szCs w:val="20"/>
        </w:rPr>
        <w:t>ão para conferir</w:t>
      </w:r>
      <w:r w:rsidRPr="00FA68BE">
        <w:rPr>
          <w:rFonts w:ascii="Ink Free" w:hAnsi="Ink Free"/>
          <w:color w:val="FF0000"/>
          <w:sz w:val="20"/>
          <w:szCs w:val="20"/>
        </w:rPr>
        <w:t>:</w:t>
      </w:r>
    </w:p>
    <w:p w14:paraId="58A10E68" w14:textId="77777777" w:rsidR="008B7D94" w:rsidRPr="000C2EFB" w:rsidRDefault="008B7D94" w:rsidP="008B7D94">
      <w:pPr>
        <w:rPr>
          <w:rFonts w:ascii="Ink Free" w:hAnsi="Ink Free"/>
          <w:color w:val="FF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0"/>
              <w:szCs w:val="20"/>
            </w:rPr>
            <m:t>2,44=100×tanθ-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  <w:sz w:val="20"/>
                  <w:szCs w:val="20"/>
                </w:rPr>
                <m:t>2</m:t>
              </m:r>
            </m:den>
          </m:f>
          <m:r>
            <w:rPr>
              <w:rFonts w:ascii="Cambria Math" w:hAnsi="Cambria Math"/>
              <w:color w:val="FF0000"/>
              <w:sz w:val="20"/>
              <w:szCs w:val="20"/>
            </w:rPr>
            <m:t>×10×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0"/>
                          <w:szCs w:val="20"/>
                        </w:rPr>
                        <m:t>100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0"/>
                              <w:szCs w:val="2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0"/>
                          <w:szCs w:val="20"/>
                        </w:rPr>
                        <m:t>cosθ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0"/>
                  <w:szCs w:val="20"/>
                </w:rPr>
                <m:t>2</m:t>
              </m:r>
            </m:sup>
          </m:sSup>
        </m:oMath>
      </m:oMathPara>
    </w:p>
    <w:p w14:paraId="211F73E6" w14:textId="6175BAC0" w:rsidR="008B7D94" w:rsidRPr="000C2EFB" w:rsidRDefault="006B4ACE" w:rsidP="008B7D94">
      <w:pPr>
        <w:rPr>
          <w:rFonts w:ascii="Ink Free" w:hAnsi="Ink Free"/>
          <w:color w:val="FF0000"/>
          <w:sz w:val="20"/>
          <w:szCs w:val="20"/>
        </w:rPr>
      </w:pPr>
      <m:oMath>
        <m:r>
          <w:rPr>
            <w:rFonts w:ascii="Cambria Math" w:hAnsi="Cambria Math"/>
            <w:color w:val="FF0000"/>
            <w:sz w:val="20"/>
            <w:szCs w:val="20"/>
          </w:rPr>
          <m:t>4,00=88×tanθ-</m:t>
        </m:r>
        <m:f>
          <m:fPr>
            <m:ctrlPr>
              <w:rPr>
                <w:rFonts w:ascii="Cambria Math" w:hAnsi="Cambria Math"/>
                <w:i/>
                <w:color w:val="FF0000"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color w:val="FF0000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20"/>
                <w:szCs w:val="20"/>
              </w:rPr>
              <m:t>2</m:t>
            </m:r>
          </m:den>
        </m:f>
        <m:r>
          <w:rPr>
            <w:rFonts w:ascii="Cambria Math" w:hAnsi="Cambria Math"/>
            <w:color w:val="FF0000"/>
            <w:sz w:val="20"/>
            <w:szCs w:val="20"/>
          </w:rPr>
          <m:t>×10×</m:t>
        </m:r>
        <m:sSup>
          <m:sSupPr>
            <m:ctrlPr>
              <w:rPr>
                <w:rFonts w:ascii="Cambria Math" w:hAnsi="Cambria Math"/>
                <w:i/>
                <w:color w:val="FF0000"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  <w:sz w:val="20"/>
                        <w:szCs w:val="20"/>
                      </w:rPr>
                      <m:t>83,5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FF0000"/>
                        <w:sz w:val="20"/>
                        <w:szCs w:val="20"/>
                      </w:rPr>
                      <m:t>cosθ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FF0000"/>
                <w:sz w:val="20"/>
                <w:szCs w:val="20"/>
              </w:rPr>
              <m:t>2</m:t>
            </m:r>
          </m:sup>
        </m:sSup>
      </m:oMath>
      <w:r w:rsidR="008B7D94" w:rsidRPr="000C2EFB">
        <w:rPr>
          <w:rFonts w:ascii="Ink Free" w:hAnsi="Ink Free"/>
          <w:noProof/>
          <w:color w:val="FF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E1E8AE2" wp14:editId="54C2F8E3">
                <wp:simplePos x="0" y="0"/>
                <wp:positionH relativeFrom="column">
                  <wp:posOffset>-165735</wp:posOffset>
                </wp:positionH>
                <wp:positionV relativeFrom="paragraph">
                  <wp:posOffset>354013</wp:posOffset>
                </wp:positionV>
                <wp:extent cx="171450" cy="795338"/>
                <wp:effectExtent l="38100" t="0" r="19050" b="24130"/>
                <wp:wrapNone/>
                <wp:docPr id="5" name="Chave Esquerda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795338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42C3EC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Chave Esquerda 5" o:spid="_x0000_s1026" type="#_x0000_t87" style="position:absolute;margin-left:-13.05pt;margin-top:27.9pt;width:13.5pt;height:62.6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" adj="388" strokecolor="#4472c4 [3204]" strokeweight=".5pt">
                <v:stroke joinstyle="miter"/>
              </v:shape>
            </w:pict>
          </mc:Fallback>
        </mc:AlternateContent>
      </w:r>
    </w:p>
    <w:p w14:paraId="4EADF015" w14:textId="77777777" w:rsidR="008B7D94" w:rsidRPr="000C2EFB" w:rsidRDefault="008B7D94" w:rsidP="008B7D94">
      <w:pPr>
        <w:rPr>
          <w:rFonts w:ascii="Ink Free" w:hAnsi="Ink Free"/>
          <w:color w:val="FF0000"/>
          <w:sz w:val="20"/>
          <w:szCs w:val="20"/>
        </w:rPr>
      </w:pPr>
      <w:bookmarkStart w:id="5" w:name="_Hlk69903814"/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0"/>
              <w:szCs w:val="20"/>
            </w:rPr>
            <m:t>100tanθ-5×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0"/>
                          <w:szCs w:val="20"/>
                        </w:rPr>
                        <m:t>100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0"/>
                              <w:szCs w:val="2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0"/>
                          <w:szCs w:val="20"/>
                        </w:rPr>
                        <m:t>cosθ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0"/>
              <w:szCs w:val="20"/>
            </w:rPr>
            <m:t>-2,44=0</m:t>
          </m:r>
        </m:oMath>
      </m:oMathPara>
    </w:p>
    <w:p w14:paraId="01E031F2" w14:textId="5FDA4667" w:rsidR="008B7D94" w:rsidRPr="000C2EFB" w:rsidRDefault="008B7D94" w:rsidP="008B7D94">
      <w:pPr>
        <w:rPr>
          <w:rFonts w:ascii="Ink Free" w:hAnsi="Ink Free"/>
          <w:color w:val="FF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0"/>
              <w:szCs w:val="20"/>
            </w:rPr>
            <m:t>88tanθ-5×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0"/>
                          <w:szCs w:val="20"/>
                        </w:rPr>
                        <m:t>88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0"/>
                              <w:szCs w:val="2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0"/>
                          <w:szCs w:val="20"/>
                        </w:rPr>
                        <m:t>cosθ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0"/>
              <w:szCs w:val="20"/>
            </w:rPr>
            <m:t>-4=0</m:t>
          </m:r>
        </m:oMath>
      </m:oMathPara>
      <w:bookmarkEnd w:id="5"/>
    </w:p>
    <w:p w14:paraId="4B81107D" w14:textId="29036696" w:rsidR="008B7D94" w:rsidRPr="009B2E2B" w:rsidRDefault="00BD63B0" w:rsidP="00B03F90">
      <w:pPr>
        <w:rPr>
          <w:rFonts w:ascii="Ink Free" w:hAnsi="Ink Free"/>
          <w:b/>
          <w:bCs/>
          <w:color w:val="FF0000"/>
          <w:sz w:val="20"/>
          <w:szCs w:val="20"/>
        </w:rPr>
      </w:pPr>
      <w:r w:rsidRPr="00BD63B0">
        <w:rPr>
          <w:rFonts w:ascii="Ink Free" w:hAnsi="Ink Free"/>
          <w:b/>
          <w:bCs/>
          <w:color w:val="FF0000"/>
          <w:sz w:val="20"/>
          <w:szCs w:val="20"/>
        </w:rPr>
        <w:sym w:font="Wingdings" w:char="F0E8"/>
      </w:r>
      <w:r w:rsidR="008B7D94" w:rsidRPr="009B2E2B">
        <w:rPr>
          <w:rFonts w:ascii="Ink Free" w:hAnsi="Ink Free"/>
          <w:b/>
          <w:bCs/>
          <w:color w:val="FF0000"/>
          <w:sz w:val="20"/>
          <w:szCs w:val="20"/>
        </w:rPr>
        <w:t xml:space="preserve">Usando </w:t>
      </w:r>
      <w:r w:rsidR="00B328D9">
        <w:rPr>
          <w:rFonts w:ascii="Ink Free" w:hAnsi="Ink Free"/>
          <w:b/>
          <w:bCs/>
          <w:color w:val="FF0000"/>
          <w:sz w:val="20"/>
          <w:szCs w:val="20"/>
        </w:rPr>
        <w:t>a função fsolve d</w:t>
      </w:r>
      <w:r w:rsidR="008B7D94" w:rsidRPr="009B2E2B">
        <w:rPr>
          <w:rFonts w:ascii="Ink Free" w:hAnsi="Ink Free"/>
          <w:b/>
          <w:bCs/>
          <w:color w:val="FF0000"/>
          <w:sz w:val="20"/>
          <w:szCs w:val="20"/>
        </w:rPr>
        <w:t>o Scilab</w:t>
      </w:r>
      <w:r>
        <w:rPr>
          <w:rFonts w:ascii="Ink Free" w:hAnsi="Ink Free"/>
          <w:b/>
          <w:bCs/>
          <w:color w:val="FF0000"/>
          <w:sz w:val="20"/>
          <w:szCs w:val="20"/>
        </w:rPr>
        <w:t xml:space="preserve"> para resolver o sistema</w:t>
      </w:r>
    </w:p>
    <w:p w14:paraId="316256A4" w14:textId="2A1264CF" w:rsidR="008B7D94" w:rsidRPr="000C2EFB" w:rsidRDefault="008B7D94" w:rsidP="008B7D94">
      <w:pPr>
        <w:rPr>
          <w:rFonts w:ascii="Ink Free" w:hAnsi="Ink Free"/>
          <w:color w:val="FF0000"/>
          <w:sz w:val="20"/>
          <w:szCs w:val="20"/>
        </w:rPr>
      </w:pPr>
      <w:r w:rsidRPr="000C2EFB">
        <w:rPr>
          <w:rFonts w:ascii="Ink Free" w:hAnsi="Ink Free"/>
          <w:color w:val="FF0000"/>
          <w:sz w:val="20"/>
          <w:szCs w:val="20"/>
        </w:rPr>
        <w:t>[</w:t>
      </w:r>
      <w:r w:rsidRPr="00FA68BE">
        <w:rPr>
          <w:rFonts w:ascii="Ink Free" w:hAnsi="Ink Free"/>
          <w:color w:val="FF0000"/>
          <w:sz w:val="20"/>
          <w:szCs w:val="20"/>
          <w:highlight w:val="yellow"/>
        </w:rPr>
        <w:t>0,</w:t>
      </w:r>
      <w:r w:rsidR="006B4ACE">
        <w:rPr>
          <w:rFonts w:ascii="Ink Free" w:hAnsi="Ink Free"/>
          <w:color w:val="FF0000"/>
          <w:sz w:val="20"/>
          <w:szCs w:val="20"/>
          <w:highlight w:val="yellow"/>
        </w:rPr>
        <w:t>1972557</w:t>
      </w:r>
      <w:r w:rsidRPr="00FA68BE">
        <w:rPr>
          <w:rFonts w:ascii="Ink Free" w:hAnsi="Ink Free"/>
          <w:color w:val="FF0000"/>
          <w:sz w:val="20"/>
          <w:szCs w:val="20"/>
          <w:highlight w:val="yellow"/>
        </w:rPr>
        <w:t xml:space="preserve"> rad; </w:t>
      </w:r>
      <w:r w:rsidR="006B4ACE">
        <w:rPr>
          <w:rFonts w:ascii="Ink Free" w:hAnsi="Ink Free"/>
          <w:color w:val="FF0000"/>
          <w:sz w:val="20"/>
          <w:szCs w:val="20"/>
          <w:highlight w:val="yellow"/>
        </w:rPr>
        <w:t>54,438634</w:t>
      </w:r>
      <w:r w:rsidRPr="00FA68BE">
        <w:rPr>
          <w:rFonts w:ascii="Ink Free" w:hAnsi="Ink Free"/>
          <w:color w:val="FF0000"/>
          <w:sz w:val="20"/>
          <w:szCs w:val="20"/>
          <w:highlight w:val="yellow"/>
        </w:rPr>
        <w:t xml:space="preserve"> m/s</w:t>
      </w:r>
      <w:r w:rsidRPr="000C2EFB">
        <w:rPr>
          <w:rFonts w:ascii="Ink Free" w:hAnsi="Ink Free"/>
          <w:color w:val="FF0000"/>
          <w:sz w:val="20"/>
          <w:szCs w:val="20"/>
        </w:rPr>
        <w:t>]</w:t>
      </w:r>
    </w:p>
    <w:p w14:paraId="24A29324" w14:textId="180FA40C" w:rsidR="008B7D94" w:rsidRPr="000C2EFB" w:rsidRDefault="008B7D94" w:rsidP="008B7D94">
      <w:pPr>
        <w:rPr>
          <w:rFonts w:ascii="Ink Free" w:hAnsi="Ink Free"/>
          <w:color w:val="FF0000"/>
          <w:sz w:val="20"/>
          <w:szCs w:val="20"/>
        </w:rPr>
      </w:pPr>
      <m:oMath>
        <m:r>
          <w:rPr>
            <w:rFonts w:ascii="Cambria Math" w:hAnsi="Cambria Math"/>
            <w:color w:val="FF0000"/>
            <w:sz w:val="20"/>
            <w:szCs w:val="20"/>
            <w:highlight w:val="yellow"/>
          </w:rPr>
          <m:t xml:space="preserve">θ≅11,301919 graus </m:t>
        </m:r>
      </m:oMath>
      <w:r w:rsidRPr="00D713EA">
        <w:rPr>
          <w:rFonts w:ascii="Ink Free" w:hAnsi="Ink Free"/>
          <w:color w:val="FF0000"/>
          <w:sz w:val="20"/>
          <w:szCs w:val="20"/>
          <w:highlight w:val="yellow"/>
        </w:rPr>
        <w:tab/>
      </w:r>
      <w:r w:rsidRPr="00D713EA">
        <w:rPr>
          <w:rFonts w:ascii="Ink Free" w:hAnsi="Ink Free"/>
          <w:color w:val="FF0000"/>
          <w:sz w:val="20"/>
          <w:szCs w:val="20"/>
          <w:highlight w:val="yellow"/>
        </w:rPr>
        <w:tab/>
      </w:r>
      <m:oMath>
        <m:sSub>
          <m:sSubPr>
            <m:ctrlPr>
              <w:rPr>
                <w:rFonts w:ascii="Cambria Math" w:hAnsi="Cambria Math"/>
                <w:i/>
                <w:color w:val="FF0000"/>
                <w:sz w:val="20"/>
                <w:szCs w:val="20"/>
                <w:highlight w:val="yellow"/>
              </w:rPr>
            </m:ctrlPr>
          </m:sSubPr>
          <m:e>
            <m:r>
              <w:rPr>
                <w:rFonts w:ascii="Cambria Math" w:hAnsi="Cambria Math"/>
                <w:color w:val="FF0000"/>
                <w:sz w:val="20"/>
                <w:szCs w:val="20"/>
                <w:highlight w:val="yellow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 w:val="20"/>
                <w:szCs w:val="20"/>
                <w:highlight w:val="yellow"/>
              </w:rPr>
              <m:t>0</m:t>
            </m:r>
          </m:sub>
        </m:sSub>
        <m:r>
          <w:rPr>
            <w:rFonts w:ascii="Cambria Math" w:hAnsi="Cambria Math"/>
            <w:color w:val="FF0000"/>
            <w:sz w:val="20"/>
            <w:szCs w:val="20"/>
            <w:highlight w:val="yellow"/>
          </w:rPr>
          <m:t>≅195,97908 km/h</m:t>
        </m:r>
      </m:oMath>
    </w:p>
    <w:p w14:paraId="1394E6D0" w14:textId="77777777" w:rsidR="00AD1E4D" w:rsidRDefault="00AD1E4D" w:rsidP="00AD1E4D">
      <w:pPr>
        <w:pBdr>
          <w:bottom w:val="single" w:sz="4" w:space="1" w:color="auto"/>
        </w:pBdr>
        <w:rPr>
          <w:rFonts w:ascii="Ink Free" w:hAnsi="Ink Free"/>
          <w:b/>
          <w:bCs/>
          <w:u w:val="single"/>
        </w:rPr>
      </w:pPr>
      <w:bookmarkStart w:id="6" w:name="_Hlk77866742"/>
    </w:p>
    <w:p w14:paraId="348AC4F0" w14:textId="0FED0109" w:rsidR="00515AEA" w:rsidRPr="00BD63B0" w:rsidRDefault="00515AEA" w:rsidP="00BD63B0">
      <w:pPr>
        <w:rPr>
          <w:rFonts w:ascii="Ink Free" w:eastAsiaTheme="minorEastAsia" w:hAnsi="Ink Free"/>
          <w:b/>
          <w:bCs/>
          <w:u w:val="single"/>
        </w:rPr>
      </w:pPr>
      <w:r w:rsidRPr="00316127">
        <w:rPr>
          <w:rFonts w:ascii="Ink Free" w:hAnsi="Ink Free"/>
          <w:b/>
          <w:bCs/>
          <w:u w:val="single"/>
        </w:rPr>
        <w:t xml:space="preserve">Questão </w:t>
      </w:r>
      <w:r w:rsidR="00464E27">
        <w:rPr>
          <w:rFonts w:ascii="Ink Free" w:hAnsi="Ink Free"/>
          <w:b/>
          <w:bCs/>
          <w:u w:val="single"/>
        </w:rPr>
        <w:t>2</w:t>
      </w:r>
    </w:p>
    <w:p w14:paraId="5D5DB5B6" w14:textId="77777777" w:rsidR="00D020DA" w:rsidRDefault="00D020D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  <w:r>
        <w:rPr>
          <w:rFonts w:ascii="Ink Free" w:hAnsi="Ink Free"/>
          <w:sz w:val="20"/>
          <w:szCs w:val="20"/>
        </w:rPr>
        <w:t xml:space="preserve">Uma função conhecida apenas por pontos pode ser representada analiticamente por um polinômio, o que permite, por exemplo, a obtenção facilitada de valores aproximados para suas derivadas. Assim sendo, considere a função </w:t>
      </w:r>
      <m:oMath>
        <m:r>
          <w:rPr>
            <w:rFonts w:ascii="Cambria Math" w:hAnsi="Cambria Math"/>
            <w:sz w:val="20"/>
            <w:szCs w:val="20"/>
          </w:rPr>
          <m:t>f(x)</m:t>
        </m:r>
      </m:oMath>
      <w:r>
        <w:rPr>
          <w:rFonts w:ascii="Ink Free" w:hAnsi="Ink Free"/>
          <w:sz w:val="20"/>
          <w:szCs w:val="20"/>
        </w:rPr>
        <w:t xml:space="preserve"> tabelada a seguir.</w:t>
      </w: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611"/>
        <w:gridCol w:w="811"/>
        <w:gridCol w:w="846"/>
        <w:gridCol w:w="851"/>
      </w:tblGrid>
      <w:tr w:rsidR="00D020DA" w:rsidRPr="007F1A1C" w14:paraId="7F054564" w14:textId="77777777" w:rsidTr="008E26A7">
        <w:trPr>
          <w:jc w:val="center"/>
        </w:trPr>
        <w:tc>
          <w:tcPr>
            <w:tcW w:w="611" w:type="dxa"/>
          </w:tcPr>
          <w:p w14:paraId="6F10E393" w14:textId="77777777" w:rsidR="00D020DA" w:rsidRPr="007F1A1C" w:rsidRDefault="00D020DA" w:rsidP="008E26A7">
            <w:pPr>
              <w:jc w:val="both"/>
              <w:rPr>
                <w:rFonts w:ascii="Ink Free" w:hAnsi="Ink Free"/>
                <w:sz w:val="18"/>
                <w:szCs w:val="18"/>
              </w:rPr>
            </w:pPr>
            <w:bookmarkStart w:id="7" w:name="_Hlk78125282"/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x</m:t>
                </m:r>
              </m:oMath>
            </m:oMathPara>
          </w:p>
        </w:tc>
        <w:tc>
          <w:tcPr>
            <w:tcW w:w="811" w:type="dxa"/>
            <w:vAlign w:val="center"/>
          </w:tcPr>
          <w:p w14:paraId="75F78425" w14:textId="77777777" w:rsidR="00D020DA" w:rsidRPr="007F1A1C" w:rsidRDefault="00D020DA" w:rsidP="008E26A7">
            <w:pPr>
              <w:jc w:val="center"/>
              <w:rPr>
                <w:rFonts w:ascii="Cambria Math" w:hAnsi="Cambria Math"/>
                <w:sz w:val="18"/>
                <w:szCs w:val="18"/>
              </w:rPr>
            </w:pPr>
            <w:r w:rsidRPr="007F1A1C">
              <w:rPr>
                <w:rFonts w:ascii="Cambria Math" w:hAnsi="Cambria Math"/>
                <w:sz w:val="18"/>
                <w:szCs w:val="18"/>
              </w:rPr>
              <w:t>1,9</w:t>
            </w:r>
          </w:p>
        </w:tc>
        <w:tc>
          <w:tcPr>
            <w:tcW w:w="846" w:type="dxa"/>
            <w:vAlign w:val="center"/>
          </w:tcPr>
          <w:p w14:paraId="3395887D" w14:textId="77777777" w:rsidR="00D020DA" w:rsidRPr="007F1A1C" w:rsidRDefault="00D020DA" w:rsidP="008E26A7">
            <w:pPr>
              <w:jc w:val="center"/>
              <w:rPr>
                <w:rFonts w:ascii="Cambria Math" w:hAnsi="Cambria Math"/>
                <w:sz w:val="18"/>
                <w:szCs w:val="18"/>
              </w:rPr>
            </w:pPr>
            <w:r w:rsidRPr="007F1A1C">
              <w:rPr>
                <w:rFonts w:ascii="Cambria Math" w:hAnsi="Cambria Math"/>
                <w:sz w:val="18"/>
                <w:szCs w:val="18"/>
              </w:rPr>
              <w:t>2,1</w:t>
            </w:r>
          </w:p>
        </w:tc>
        <w:tc>
          <w:tcPr>
            <w:tcW w:w="851" w:type="dxa"/>
            <w:vAlign w:val="center"/>
          </w:tcPr>
          <w:p w14:paraId="0AA1DF6E" w14:textId="77777777" w:rsidR="00D020DA" w:rsidRPr="007F1A1C" w:rsidRDefault="00D020DA" w:rsidP="008E26A7">
            <w:pPr>
              <w:jc w:val="center"/>
              <w:rPr>
                <w:rFonts w:ascii="Cambria Math" w:hAnsi="Cambria Math"/>
                <w:sz w:val="18"/>
                <w:szCs w:val="18"/>
              </w:rPr>
            </w:pPr>
            <w:r w:rsidRPr="007F1A1C">
              <w:rPr>
                <w:rFonts w:ascii="Cambria Math" w:hAnsi="Cambria Math"/>
                <w:sz w:val="18"/>
                <w:szCs w:val="18"/>
              </w:rPr>
              <w:t>2,4</w:t>
            </w:r>
          </w:p>
        </w:tc>
      </w:tr>
      <w:tr w:rsidR="00D020DA" w:rsidRPr="007F1A1C" w14:paraId="0EB2564D" w14:textId="77777777" w:rsidTr="008E26A7">
        <w:trPr>
          <w:jc w:val="center"/>
        </w:trPr>
        <w:tc>
          <w:tcPr>
            <w:tcW w:w="611" w:type="dxa"/>
          </w:tcPr>
          <w:p w14:paraId="084403A5" w14:textId="77777777" w:rsidR="00D020DA" w:rsidRPr="007F1A1C" w:rsidRDefault="00D020DA" w:rsidP="008E26A7">
            <w:pPr>
              <w:jc w:val="both"/>
              <w:rPr>
                <w:rFonts w:ascii="Ink Free" w:hAnsi="Ink Free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f(x)</m:t>
                </m:r>
              </m:oMath>
            </m:oMathPara>
          </w:p>
        </w:tc>
        <w:tc>
          <w:tcPr>
            <w:tcW w:w="811" w:type="dxa"/>
            <w:vAlign w:val="center"/>
          </w:tcPr>
          <w:p w14:paraId="344C7D3A" w14:textId="77777777" w:rsidR="00D020DA" w:rsidRPr="007F1A1C" w:rsidRDefault="00D020DA" w:rsidP="008E26A7">
            <w:pPr>
              <w:jc w:val="right"/>
              <w:rPr>
                <w:rFonts w:ascii="Cambria Math" w:hAnsi="Cambria Math"/>
                <w:sz w:val="18"/>
                <w:szCs w:val="18"/>
              </w:rPr>
            </w:pPr>
            <w:r w:rsidRPr="007F1A1C">
              <w:rPr>
                <w:rFonts w:ascii="Cambria Math" w:hAnsi="Cambria Math"/>
                <w:sz w:val="18"/>
                <w:szCs w:val="18"/>
              </w:rPr>
              <w:t>1,3961</w:t>
            </w:r>
          </w:p>
        </w:tc>
        <w:tc>
          <w:tcPr>
            <w:tcW w:w="846" w:type="dxa"/>
            <w:vAlign w:val="center"/>
          </w:tcPr>
          <w:p w14:paraId="756CDAF5" w14:textId="77777777" w:rsidR="00D020DA" w:rsidRPr="007F1A1C" w:rsidRDefault="00D020DA" w:rsidP="008E26A7">
            <w:pPr>
              <w:jc w:val="right"/>
              <w:rPr>
                <w:rFonts w:ascii="Cambria Math" w:hAnsi="Cambria Math"/>
                <w:sz w:val="18"/>
                <w:szCs w:val="18"/>
              </w:rPr>
            </w:pPr>
            <w:r w:rsidRPr="007F1A1C">
              <w:rPr>
                <w:rFonts w:ascii="Cambria Math" w:hAnsi="Cambria Math"/>
                <w:sz w:val="18"/>
                <w:szCs w:val="18"/>
              </w:rPr>
              <w:t>1,5432</w:t>
            </w:r>
          </w:p>
        </w:tc>
        <w:tc>
          <w:tcPr>
            <w:tcW w:w="851" w:type="dxa"/>
            <w:vAlign w:val="center"/>
          </w:tcPr>
          <w:p w14:paraId="6C18CE61" w14:textId="77777777" w:rsidR="00D020DA" w:rsidRPr="007F1A1C" w:rsidRDefault="00D020DA" w:rsidP="008E26A7">
            <w:pPr>
              <w:jc w:val="right"/>
              <w:rPr>
                <w:rFonts w:ascii="Cambria Math" w:hAnsi="Cambria Math"/>
                <w:sz w:val="18"/>
                <w:szCs w:val="18"/>
              </w:rPr>
            </w:pPr>
            <w:r w:rsidRPr="007F1A1C">
              <w:rPr>
                <w:rFonts w:ascii="Cambria Math" w:hAnsi="Cambria Math"/>
                <w:sz w:val="18"/>
                <w:szCs w:val="18"/>
              </w:rPr>
              <w:t>1,7349</w:t>
            </w:r>
          </w:p>
        </w:tc>
      </w:tr>
    </w:tbl>
    <w:bookmarkEnd w:id="7"/>
    <w:p w14:paraId="6AA59393" w14:textId="77777777" w:rsidR="00D020DA" w:rsidRDefault="00D020DA" w:rsidP="00D020DA">
      <w:pPr>
        <w:spacing w:after="0" w:line="240" w:lineRule="auto"/>
        <w:jc w:val="both"/>
        <w:rPr>
          <w:rFonts w:ascii="Ink Free" w:eastAsiaTheme="minorEastAsia" w:hAnsi="Ink Free"/>
          <w:sz w:val="20"/>
          <w:szCs w:val="20"/>
        </w:rPr>
      </w:pPr>
      <w:r>
        <w:rPr>
          <w:rFonts w:ascii="Ink Free" w:hAnsi="Ink Free"/>
          <w:sz w:val="20"/>
          <w:szCs w:val="20"/>
        </w:rPr>
        <w:t xml:space="preserve">Deseja-se obter o polinômio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</w:rPr>
          <m:t>(x)</m:t>
        </m:r>
      </m:oMath>
      <w:r>
        <w:rPr>
          <w:rFonts w:ascii="Ink Free" w:eastAsiaTheme="minorEastAsia" w:hAnsi="Ink Free"/>
          <w:sz w:val="20"/>
          <w:szCs w:val="20"/>
        </w:rPr>
        <w:t xml:space="preserve"> ajustado pelo </w:t>
      </w:r>
      <w:r w:rsidRPr="004D45BC">
        <w:rPr>
          <w:rFonts w:ascii="Ink Free" w:eastAsiaTheme="minorEastAsia" w:hAnsi="Ink Free"/>
          <w:b/>
          <w:bCs/>
          <w:sz w:val="20"/>
          <w:szCs w:val="20"/>
        </w:rPr>
        <w:t>Método dos Mínimos Quadrados</w:t>
      </w:r>
      <w:r>
        <w:rPr>
          <w:rFonts w:ascii="Ink Free" w:eastAsiaTheme="minorEastAsia" w:hAnsi="Ink Free"/>
          <w:sz w:val="20"/>
          <w:szCs w:val="20"/>
        </w:rPr>
        <w:t xml:space="preserve"> aos pontos da tabela e com ele obter 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2,0</m:t>
            </m:r>
          </m:e>
        </m:d>
        <m:r>
          <w:rPr>
            <w:rFonts w:ascii="Cambria Math" w:eastAsiaTheme="minorEastAsia" w:hAnsi="Cambria Math"/>
            <w:sz w:val="20"/>
            <w:szCs w:val="20"/>
          </w:rPr>
          <m:t>≅</m:t>
        </m:r>
        <m:sSubSup>
          <m:sSub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'</m:t>
            </m:r>
          </m:sup>
        </m:sSubSup>
        <m:r>
          <w:rPr>
            <w:rFonts w:ascii="Cambria Math" w:eastAsiaTheme="minorEastAsia" w:hAnsi="Cambria Math"/>
            <w:sz w:val="20"/>
            <w:szCs w:val="20"/>
          </w:rPr>
          <m:t>(2,0)</m:t>
        </m:r>
      </m:oMath>
      <w:r>
        <w:rPr>
          <w:rFonts w:ascii="Ink Free" w:eastAsiaTheme="minorEastAsia" w:hAnsi="Ink Free"/>
          <w:sz w:val="20"/>
          <w:szCs w:val="20"/>
        </w:rPr>
        <w:t xml:space="preserve"> e </w:t>
      </w:r>
      <m:oMath>
        <m:r>
          <w:rPr>
            <w:rFonts w:ascii="Cambria Math" w:hAnsi="Cambria Math"/>
            <w:sz w:val="20"/>
            <w:szCs w:val="20"/>
          </w:rPr>
          <m:t>f''(2,0)</m:t>
        </m:r>
        <m:r>
          <w:rPr>
            <w:rFonts w:ascii="Cambria Math" w:eastAsiaTheme="minorEastAsia" w:hAnsi="Cambria Math"/>
            <w:sz w:val="20"/>
            <w:szCs w:val="20"/>
          </w:rPr>
          <m:t>≅</m:t>
        </m:r>
        <m:sSubSup>
          <m:sSub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''</m:t>
            </m:r>
          </m:sup>
        </m:sSubSup>
        <m:r>
          <w:rPr>
            <w:rFonts w:ascii="Cambria Math" w:eastAsiaTheme="minorEastAsia" w:hAnsi="Cambria Math"/>
            <w:sz w:val="20"/>
            <w:szCs w:val="20"/>
          </w:rPr>
          <m:t>(2,0)</m:t>
        </m:r>
      </m:oMath>
      <w:r>
        <w:rPr>
          <w:rFonts w:ascii="Ink Free" w:eastAsiaTheme="minorEastAsia" w:hAnsi="Ink Free"/>
          <w:sz w:val="20"/>
          <w:szCs w:val="20"/>
        </w:rPr>
        <w:t>. Considere as seguintes afirmações:</w:t>
      </w:r>
    </w:p>
    <w:p w14:paraId="67F773CD" w14:textId="77777777" w:rsidR="00AD1E4D" w:rsidRDefault="00AD1E4D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  <w:sectPr w:rsidR="00AD1E4D" w:rsidSect="008D7452">
          <w:pgSz w:w="11906" w:h="16838"/>
          <w:pgMar w:top="1418" w:right="1701" w:bottom="1418" w:left="1701" w:header="709" w:footer="709" w:gutter="0"/>
          <w:cols w:space="708"/>
          <w:docGrid w:linePitch="360"/>
        </w:sectPr>
      </w:pPr>
      <w:bookmarkStart w:id="8" w:name="_Hlk78125211"/>
    </w:p>
    <w:p w14:paraId="073C5FEB" w14:textId="77777777" w:rsidR="00D020DA" w:rsidRDefault="00D020D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3B959B97" w14:textId="354CBB90" w:rsidR="00D020DA" w:rsidRDefault="00601BB1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  <w:r w:rsidRPr="00AD1E4D">
        <w:rPr>
          <w:rFonts w:ascii="Times New Roman" w:hAnsi="Times New Roman" w:cs="Times New Roman"/>
          <w:position w:val="-62"/>
          <w:sz w:val="20"/>
          <w:szCs w:val="18"/>
        </w:rPr>
        <w:object w:dxaOrig="3860" w:dyaOrig="1359" w14:anchorId="2C766F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9pt;height:67.9pt" o:ole="">
            <v:imagedata r:id="rId9" o:title=""/>
          </v:shape>
          <o:OLEObject Type="Embed" ProgID="Equation.DSMT4" ShapeID="_x0000_i1025" DrawAspect="Content" ObjectID="_1703507838" r:id="rId10"/>
        </w:object>
      </w:r>
    </w:p>
    <w:p w14:paraId="18DC2811" w14:textId="77777777" w:rsidR="00D020DA" w:rsidRDefault="00D020D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08B42BD7" w14:textId="77777777" w:rsidR="000C1361" w:rsidRPr="000C1361" w:rsidRDefault="000C1361" w:rsidP="000C1361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0C1361">
        <w:rPr>
          <w:rFonts w:ascii="Ink Free" w:hAnsi="Ink Free"/>
          <w:color w:val="FF0000"/>
          <w:sz w:val="20"/>
          <w:szCs w:val="20"/>
        </w:rPr>
        <w:t xml:space="preserve">A  = </w:t>
      </w:r>
    </w:p>
    <w:p w14:paraId="164B881E" w14:textId="59149725" w:rsidR="000C1361" w:rsidRPr="000C1361" w:rsidRDefault="000C1361" w:rsidP="000C1361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0C1361">
        <w:rPr>
          <w:rFonts w:ascii="Ink Free" w:hAnsi="Ink Free"/>
          <w:color w:val="FF0000"/>
          <w:sz w:val="20"/>
          <w:szCs w:val="20"/>
        </w:rPr>
        <w:t xml:space="preserve">   3.      </w:t>
      </w:r>
      <w:r>
        <w:rPr>
          <w:rFonts w:ascii="Ink Free" w:hAnsi="Ink Free"/>
          <w:color w:val="FF0000"/>
          <w:sz w:val="20"/>
          <w:szCs w:val="20"/>
        </w:rPr>
        <w:t xml:space="preserve">   </w:t>
      </w:r>
      <w:r w:rsidRPr="000C1361">
        <w:rPr>
          <w:rFonts w:ascii="Ink Free" w:hAnsi="Ink Free"/>
          <w:color w:val="FF0000"/>
          <w:sz w:val="20"/>
          <w:szCs w:val="20"/>
        </w:rPr>
        <w:t xml:space="preserve">6.4      </w:t>
      </w:r>
      <w:r>
        <w:rPr>
          <w:rFonts w:ascii="Ink Free" w:hAnsi="Ink Free"/>
          <w:color w:val="FF0000"/>
          <w:sz w:val="20"/>
          <w:szCs w:val="20"/>
        </w:rPr>
        <w:t xml:space="preserve">    </w:t>
      </w:r>
      <w:r w:rsidRPr="000C1361">
        <w:rPr>
          <w:rFonts w:ascii="Ink Free" w:hAnsi="Ink Free"/>
          <w:color w:val="FF0000"/>
          <w:sz w:val="20"/>
          <w:szCs w:val="20"/>
        </w:rPr>
        <w:t xml:space="preserve">13.78  </w:t>
      </w:r>
    </w:p>
    <w:p w14:paraId="6AB1B413" w14:textId="6873F428" w:rsidR="000C1361" w:rsidRPr="00AD1E4D" w:rsidRDefault="000C1361" w:rsidP="000C1361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0C1361">
        <w:rPr>
          <w:rFonts w:ascii="Ink Free" w:hAnsi="Ink Free"/>
          <w:color w:val="FF0000"/>
          <w:sz w:val="20"/>
          <w:szCs w:val="20"/>
        </w:rPr>
        <w:t xml:space="preserve">   </w:t>
      </w:r>
      <w:r w:rsidRPr="00AD1E4D">
        <w:rPr>
          <w:rFonts w:ascii="Ink Free" w:hAnsi="Ink Free"/>
          <w:color w:val="FF0000"/>
          <w:sz w:val="20"/>
          <w:szCs w:val="20"/>
        </w:rPr>
        <w:t xml:space="preserve">6.4     13.78        29.944 </w:t>
      </w:r>
    </w:p>
    <w:p w14:paraId="1C4D023C" w14:textId="3E563131" w:rsidR="00D020DA" w:rsidRPr="00AD1E4D" w:rsidRDefault="000C1361" w:rsidP="000C1361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 13.78   29.944   65.6578</w:t>
      </w:r>
    </w:p>
    <w:p w14:paraId="3DFDCDC5" w14:textId="7490199C" w:rsidR="00D020DA" w:rsidRPr="00AD1E4D" w:rsidRDefault="00D020D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4113739D" w14:textId="77777777" w:rsidR="00143073" w:rsidRPr="00AD1E4D" w:rsidRDefault="00143073" w:rsidP="00143073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b  = </w:t>
      </w:r>
    </w:p>
    <w:p w14:paraId="1C228CF5" w14:textId="77777777" w:rsidR="00143073" w:rsidRPr="00AD1E4D" w:rsidRDefault="00143073" w:rsidP="00143073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 4.6742   </w:t>
      </w:r>
    </w:p>
    <w:p w14:paraId="74865FE1" w14:textId="77777777" w:rsidR="00143073" w:rsidRPr="00AD1E4D" w:rsidRDefault="00143073" w:rsidP="00143073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 10.05707 </w:t>
      </w:r>
    </w:p>
    <w:p w14:paraId="57337CB1" w14:textId="62192283" w:rsidR="00143073" w:rsidRPr="00AD1E4D" w:rsidRDefault="00143073" w:rsidP="00143073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 21.838457</w:t>
      </w:r>
    </w:p>
    <w:p w14:paraId="43FD56A9" w14:textId="77777777" w:rsidR="00D020DA" w:rsidRPr="00AD1E4D" w:rsidRDefault="00D020D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58CCB0E5" w14:textId="77777777" w:rsidR="00C562BB" w:rsidRPr="00AD1E4D" w:rsidRDefault="00C562BB" w:rsidP="00C562BB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alfa  = </w:t>
      </w:r>
    </w:p>
    <w:p w14:paraId="22EDEB6F" w14:textId="77777777" w:rsidR="00C562BB" w:rsidRPr="00AD1E4D" w:rsidRDefault="00C562BB" w:rsidP="00C562BB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-0.77142</w:t>
      </w:r>
    </w:p>
    <w:p w14:paraId="1C6DBD45" w14:textId="77777777" w:rsidR="00C562BB" w:rsidRPr="00AD1E4D" w:rsidRDefault="00C562BB" w:rsidP="00C562BB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 1.5075 </w:t>
      </w:r>
    </w:p>
    <w:p w14:paraId="3537036C" w14:textId="3902BF88" w:rsidR="00D020DA" w:rsidRPr="00AD1E4D" w:rsidRDefault="00C562BB" w:rsidP="00C562BB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-0.193  </w:t>
      </w:r>
    </w:p>
    <w:p w14:paraId="62D972EC" w14:textId="6D4CE7D8" w:rsidR="00D020DA" w:rsidRDefault="00D020D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3A6739F0" w14:textId="77777777" w:rsidR="00AD1E4D" w:rsidRPr="00AD1E4D" w:rsidRDefault="00AD1E4D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081A3A35" w14:textId="77777777" w:rsidR="00A246CA" w:rsidRPr="00AD1E4D" w:rsidRDefault="00A246CA" w:rsidP="00A246CA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p  = </w:t>
      </w:r>
    </w:p>
    <w:p w14:paraId="5A9AF4B5" w14:textId="1D2B0108" w:rsidR="00D020DA" w:rsidRPr="00AD1E4D" w:rsidRDefault="00A246CA" w:rsidP="00A246CA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-</w:t>
      </w:r>
      <w:r w:rsidR="00AD1E4D">
        <w:rPr>
          <w:rFonts w:ascii="Ink Free" w:hAnsi="Ink Free"/>
          <w:color w:val="FF0000"/>
          <w:sz w:val="20"/>
          <w:szCs w:val="20"/>
        </w:rPr>
        <w:t xml:space="preserve"> </w:t>
      </w:r>
      <w:r w:rsidRPr="00AD1E4D">
        <w:rPr>
          <w:rFonts w:ascii="Ink Free" w:hAnsi="Ink Free"/>
          <w:color w:val="FF0000"/>
          <w:sz w:val="20"/>
          <w:szCs w:val="20"/>
        </w:rPr>
        <w:t>0.77142 +</w:t>
      </w:r>
      <w:r w:rsidR="00AD1E4D">
        <w:rPr>
          <w:rFonts w:ascii="Ink Free" w:hAnsi="Ink Free"/>
          <w:color w:val="FF0000"/>
          <w:sz w:val="20"/>
          <w:szCs w:val="20"/>
        </w:rPr>
        <w:t xml:space="preserve"> </w:t>
      </w:r>
      <w:r w:rsidRPr="00AD1E4D">
        <w:rPr>
          <w:rFonts w:ascii="Ink Free" w:hAnsi="Ink Free"/>
          <w:color w:val="FF0000"/>
          <w:sz w:val="20"/>
          <w:szCs w:val="20"/>
        </w:rPr>
        <w:t>1.5075z -</w:t>
      </w:r>
      <w:r w:rsidR="00AD1E4D">
        <w:rPr>
          <w:rFonts w:ascii="Ink Free" w:hAnsi="Ink Free"/>
          <w:color w:val="FF0000"/>
          <w:sz w:val="20"/>
          <w:szCs w:val="20"/>
        </w:rPr>
        <w:t xml:space="preserve"> </w:t>
      </w:r>
      <w:r w:rsidRPr="00AD1E4D">
        <w:rPr>
          <w:rFonts w:ascii="Ink Free" w:hAnsi="Ink Free"/>
          <w:color w:val="FF0000"/>
          <w:sz w:val="20"/>
          <w:szCs w:val="20"/>
        </w:rPr>
        <w:t>0.193z²</w:t>
      </w:r>
    </w:p>
    <w:p w14:paraId="044A6DEC" w14:textId="77777777" w:rsidR="00A246CA" w:rsidRPr="00AD1E4D" w:rsidRDefault="00A246C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402CB7D0" w14:textId="409AE20E" w:rsidR="00A246CA" w:rsidRPr="00AD1E4D" w:rsidRDefault="00A246CA" w:rsidP="00A246CA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>p(2)</w:t>
      </w:r>
    </w:p>
    <w:p w14:paraId="0E9489EC" w14:textId="77777777" w:rsidR="00A246CA" w:rsidRPr="00AD1E4D" w:rsidRDefault="00A246CA" w:rsidP="00A246CA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ans  =</w:t>
      </w:r>
    </w:p>
    <w:p w14:paraId="11684C6D" w14:textId="21234E04" w:rsidR="00A246CA" w:rsidRDefault="00A246C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  <w:r w:rsidRPr="00AD1E4D">
        <w:rPr>
          <w:rFonts w:ascii="Ink Free" w:hAnsi="Ink Free"/>
          <w:color w:val="FF0000"/>
          <w:sz w:val="20"/>
          <w:szCs w:val="20"/>
        </w:rPr>
        <w:t xml:space="preserve">   </w:t>
      </w:r>
      <w:r w:rsidRPr="00A246CA">
        <w:rPr>
          <w:rFonts w:ascii="Ink Free" w:hAnsi="Ink Free"/>
          <w:b/>
          <w:bCs/>
          <w:color w:val="FF0000"/>
          <w:sz w:val="20"/>
          <w:szCs w:val="20"/>
          <w:highlight w:val="yellow"/>
        </w:rPr>
        <w:t>1.4715800</w:t>
      </w:r>
      <w:r>
        <w:rPr>
          <w:rFonts w:ascii="Ink Free" w:hAnsi="Ink Free"/>
          <w:color w:val="FF0000"/>
          <w:sz w:val="20"/>
          <w:szCs w:val="20"/>
        </w:rPr>
        <w:t xml:space="preserve"> </w:t>
      </w:r>
    </w:p>
    <w:p w14:paraId="55E909D3" w14:textId="4AB518A1" w:rsidR="00A246CA" w:rsidRPr="00A246CA" w:rsidRDefault="00A246CA" w:rsidP="00D020DA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A246CA">
        <w:rPr>
          <w:rFonts w:ascii="Ink Free" w:hAnsi="Ink Free"/>
          <w:color w:val="FF0000"/>
          <w:sz w:val="20"/>
          <w:szCs w:val="20"/>
        </w:rPr>
        <w:t xml:space="preserve">p´(2) = alfa(2)+2*alfa(3)*x = 1.5075 + 2*(-0.193)(2) = </w:t>
      </w:r>
      <w:r w:rsidRPr="00A246CA">
        <w:rPr>
          <w:rFonts w:ascii="Ink Free" w:hAnsi="Ink Free"/>
          <w:b/>
          <w:bCs/>
          <w:color w:val="FF0000"/>
          <w:sz w:val="20"/>
          <w:szCs w:val="20"/>
          <w:highlight w:val="yellow"/>
        </w:rPr>
        <w:t>0.7355</w:t>
      </w:r>
      <w:r>
        <w:rPr>
          <w:rFonts w:ascii="Ink Free" w:hAnsi="Ink Free"/>
          <w:color w:val="FF0000"/>
          <w:sz w:val="20"/>
          <w:szCs w:val="20"/>
        </w:rPr>
        <w:t xml:space="preserve"> </w:t>
      </w:r>
    </w:p>
    <w:p w14:paraId="209AD32E" w14:textId="243BEBF1" w:rsidR="00A246CA" w:rsidRDefault="00A246CA" w:rsidP="00D020DA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  <w:r w:rsidRPr="00A246CA">
        <w:rPr>
          <w:rFonts w:ascii="Ink Free" w:hAnsi="Ink Free"/>
          <w:color w:val="FF0000"/>
          <w:sz w:val="20"/>
          <w:szCs w:val="20"/>
        </w:rPr>
        <w:t xml:space="preserve">p´´(2) = 2*(-0.1930) = </w:t>
      </w:r>
      <w:r w:rsidRPr="00A246CA">
        <w:rPr>
          <w:rFonts w:ascii="Ink Free" w:hAnsi="Ink Free"/>
          <w:b/>
          <w:bCs/>
          <w:color w:val="FF0000"/>
          <w:sz w:val="20"/>
          <w:szCs w:val="20"/>
          <w:highlight w:val="yellow"/>
        </w:rPr>
        <w:t>- 0.386</w:t>
      </w:r>
      <w:r w:rsidRPr="00A246CA">
        <w:rPr>
          <w:rFonts w:ascii="Ink Free" w:hAnsi="Ink Free"/>
          <w:color w:val="FF0000"/>
          <w:sz w:val="20"/>
          <w:szCs w:val="20"/>
          <w:highlight w:val="yellow"/>
        </w:rPr>
        <w:t xml:space="preserve"> </w:t>
      </w:r>
    </w:p>
    <w:bookmarkEnd w:id="8"/>
    <w:p w14:paraId="1B2273FD" w14:textId="77777777" w:rsidR="00AD1E4D" w:rsidRDefault="00AD1E4D" w:rsidP="004226C0">
      <w:pPr>
        <w:pBdr>
          <w:bottom w:val="single" w:sz="18" w:space="1" w:color="auto"/>
        </w:pBdr>
        <w:rPr>
          <w:rFonts w:ascii="Ink Free" w:hAnsi="Ink Free"/>
          <w:b/>
          <w:bCs/>
          <w:u w:val="single"/>
        </w:rPr>
        <w:sectPr w:rsidR="00AD1E4D" w:rsidSect="00AD1E4D">
          <w:type w:val="continuous"/>
          <w:pgSz w:w="11906" w:h="16838"/>
          <w:pgMar w:top="1418" w:right="1701" w:bottom="1418" w:left="1701" w:header="709" w:footer="709" w:gutter="0"/>
          <w:cols w:num="2" w:sep="1" w:space="709"/>
          <w:docGrid w:linePitch="360"/>
        </w:sectPr>
      </w:pPr>
    </w:p>
    <w:p w14:paraId="2FCCCA15" w14:textId="77777777" w:rsidR="008B7D94" w:rsidRDefault="008B7D94" w:rsidP="004226C0">
      <w:pPr>
        <w:pBdr>
          <w:bottom w:val="single" w:sz="18" w:space="1" w:color="auto"/>
        </w:pBdr>
        <w:rPr>
          <w:rFonts w:ascii="Ink Free" w:hAnsi="Ink Free"/>
          <w:b/>
          <w:bCs/>
          <w:u w:val="single"/>
        </w:rPr>
      </w:pPr>
    </w:p>
    <w:bookmarkEnd w:id="6"/>
    <w:p w14:paraId="0C57FDC4" w14:textId="77777777" w:rsidR="00AD1E4D" w:rsidRDefault="00AD1E4D" w:rsidP="004226C0">
      <w:pPr>
        <w:rPr>
          <w:rFonts w:ascii="Ink Free" w:hAnsi="Ink Free"/>
          <w:b/>
          <w:bCs/>
          <w:u w:val="single"/>
        </w:rPr>
      </w:pPr>
    </w:p>
    <w:p w14:paraId="22F9E860" w14:textId="77777777" w:rsidR="00AD1E4D" w:rsidRDefault="00AD1E4D" w:rsidP="004226C0">
      <w:pPr>
        <w:rPr>
          <w:rFonts w:ascii="Ink Free" w:hAnsi="Ink Free"/>
          <w:b/>
          <w:bCs/>
          <w:u w:val="single"/>
        </w:rPr>
      </w:pPr>
    </w:p>
    <w:p w14:paraId="0A29F80C" w14:textId="77777777" w:rsidR="00AD1E4D" w:rsidRDefault="00AD1E4D" w:rsidP="004226C0">
      <w:pPr>
        <w:rPr>
          <w:rFonts w:ascii="Ink Free" w:hAnsi="Ink Free"/>
          <w:b/>
          <w:bCs/>
          <w:u w:val="single"/>
        </w:rPr>
      </w:pPr>
    </w:p>
    <w:p w14:paraId="294F5997" w14:textId="68546EC2" w:rsidR="00646386" w:rsidRDefault="00646386" w:rsidP="004226C0">
      <w:pPr>
        <w:rPr>
          <w:rFonts w:ascii="Ink Free" w:hAnsi="Ink Free"/>
          <w:b/>
          <w:bCs/>
          <w:u w:val="single"/>
        </w:rPr>
      </w:pPr>
      <w:r w:rsidRPr="00316127">
        <w:rPr>
          <w:rFonts w:ascii="Ink Free" w:hAnsi="Ink Free"/>
          <w:b/>
          <w:bCs/>
          <w:u w:val="single"/>
        </w:rPr>
        <w:lastRenderedPageBreak/>
        <w:t xml:space="preserve">Questão </w:t>
      </w:r>
      <w:r w:rsidR="0008386A">
        <w:rPr>
          <w:rFonts w:ascii="Ink Free" w:hAnsi="Ink Free"/>
          <w:b/>
          <w:bCs/>
          <w:u w:val="single"/>
        </w:rPr>
        <w:t>3</w:t>
      </w:r>
    </w:p>
    <w:p w14:paraId="2C23BC35" w14:textId="77777777" w:rsidR="00ED74FF" w:rsidRDefault="00A738A4" w:rsidP="00A738A4">
      <w:pPr>
        <w:pStyle w:val="Default"/>
        <w:jc w:val="both"/>
        <w:rPr>
          <w:rFonts w:ascii="Ink Free" w:hAnsi="Ink Free"/>
          <w:sz w:val="20"/>
          <w:szCs w:val="20"/>
        </w:rPr>
      </w:pPr>
      <w:bookmarkStart w:id="9" w:name="_Hlk75977999"/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960D102" wp14:editId="323EFC30">
                <wp:simplePos x="0" y="0"/>
                <wp:positionH relativeFrom="column">
                  <wp:posOffset>3435673</wp:posOffset>
                </wp:positionH>
                <wp:positionV relativeFrom="paragraph">
                  <wp:posOffset>57786</wp:posOffset>
                </wp:positionV>
                <wp:extent cx="193474" cy="285750"/>
                <wp:effectExtent l="19050" t="19050" r="16510" b="19050"/>
                <wp:wrapNone/>
                <wp:docPr id="15" name="Caixa de Text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91502">
                          <a:off x="0" y="0"/>
                          <a:ext cx="193474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18834B" w14:textId="77777777" w:rsidR="00A738A4" w:rsidRPr="002C1C52" w:rsidRDefault="00A738A4" w:rsidP="00A738A4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60D102" id="Caixa de Texto 15" o:spid="_x0000_s1037" type="#_x0000_t202" style="position:absolute;left:0;text-align:left;margin-left:270.55pt;margin-top:4.55pt;width:15.25pt;height:22.5pt;rotation:318398fd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" fillcolor="white [3212]" stroked="f" strokeweight=".5pt">
                <v:textbox>
                  <w:txbxContent>
                    <w:p w14:paraId="2718834B" w14:textId="77777777" w:rsidR="00A738A4" w:rsidRPr="002C1C52" w:rsidRDefault="00A738A4" w:rsidP="00A738A4">
                      <w:pPr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55D9BB3" wp14:editId="632AE8D5">
                <wp:simplePos x="0" y="0"/>
                <wp:positionH relativeFrom="column">
                  <wp:posOffset>5185411</wp:posOffset>
                </wp:positionH>
                <wp:positionV relativeFrom="paragraph">
                  <wp:posOffset>647129</wp:posOffset>
                </wp:positionV>
                <wp:extent cx="182880" cy="228600"/>
                <wp:effectExtent l="0" t="0" r="0" b="0"/>
                <wp:wrapNone/>
                <wp:docPr id="14" name="Caixa de Text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1096099">
                          <a:off x="0" y="0"/>
                          <a:ext cx="182880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563484" w14:textId="77777777" w:rsidR="00A738A4" w:rsidRPr="002C1C52" w:rsidRDefault="00A738A4" w:rsidP="00A738A4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 w:rsidRPr="002C1C52"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5D9BB3" id="Caixa de Texto 14" o:spid="_x0000_s1038" type="#_x0000_t202" style="position:absolute;left:0;text-align:left;margin-left:408.3pt;margin-top:50.95pt;width:14.4pt;height:18pt;rotation:-550394fd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" filled="f" stroked="f" strokeweight=".5pt">
                <v:textbox>
                  <w:txbxContent>
                    <w:p w14:paraId="0B563484" w14:textId="77777777" w:rsidR="00A738A4" w:rsidRPr="002C1C52" w:rsidRDefault="00A738A4" w:rsidP="00A738A4">
                      <w:pPr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w:r w:rsidRPr="002C1C52">
                        <w:rPr>
                          <w:rFonts w:ascii="Times New Roman" w:hAnsi="Times New Roman" w:cs="Times New Roman"/>
                          <w:i/>
                          <w:iCs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033262C" wp14:editId="454C23F3">
                <wp:simplePos x="0" y="0"/>
                <wp:positionH relativeFrom="column">
                  <wp:posOffset>4774152</wp:posOffset>
                </wp:positionH>
                <wp:positionV relativeFrom="paragraph">
                  <wp:posOffset>234630</wp:posOffset>
                </wp:positionV>
                <wp:extent cx="715348" cy="274320"/>
                <wp:effectExtent l="48895" t="27305" r="57785" b="19685"/>
                <wp:wrapNone/>
                <wp:docPr id="58" name="Caixa de Texto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4943903">
                          <a:off x="0" y="0"/>
                          <a:ext cx="715348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0D13E88" w14:textId="77777777" w:rsidR="00A738A4" w:rsidRDefault="00A738A4" w:rsidP="00A738A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3262C" id="Caixa de Texto 58" o:spid="_x0000_s1039" type="#_x0000_t202" style="position:absolute;left:0;text-align:left;margin-left:375.9pt;margin-top:18.45pt;width:56.35pt;height:21.6pt;rotation:5400060fd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" fillcolor="white [3201]" stroked="f" strokeweight=".5pt">
                <v:textbox>
                  <w:txbxContent>
                    <w:p w14:paraId="20D13E88" w14:textId="77777777" w:rsidR="00A738A4" w:rsidRDefault="00A738A4" w:rsidP="00A738A4"/>
                  </w:txbxContent>
                </v:textbox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50C0370" wp14:editId="08EC9F9B">
                <wp:simplePos x="0" y="0"/>
                <wp:positionH relativeFrom="column">
                  <wp:posOffset>2952115</wp:posOffset>
                </wp:positionH>
                <wp:positionV relativeFrom="paragraph">
                  <wp:posOffset>1087120</wp:posOffset>
                </wp:positionV>
                <wp:extent cx="182880" cy="228600"/>
                <wp:effectExtent l="0" t="0" r="0" b="0"/>
                <wp:wrapNone/>
                <wp:docPr id="16" name="Caixa de Texto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782006">
                          <a:off x="0" y="0"/>
                          <a:ext cx="182880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EFE522" w14:textId="77777777" w:rsidR="00A738A4" w:rsidRPr="002C1C52" w:rsidRDefault="00A738A4" w:rsidP="00A738A4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cr m:val="script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0C0370" id="Caixa de Texto 16" o:spid="_x0000_s1040" type="#_x0000_t202" style="position:absolute;left:0;text-align:left;margin-left:232.45pt;margin-top:85.6pt;width:14.4pt;height:18pt;rotation:-893468fd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" filled="f" stroked="f" strokeweight=".5pt">
                <v:textbox>
                  <w:txbxContent>
                    <w:p w14:paraId="5FEFE522" w14:textId="77777777" w:rsidR="00A738A4" w:rsidRPr="002C1C52" w:rsidRDefault="00A738A4" w:rsidP="00A738A4">
                      <w:pPr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m:oMathPara>
                        <m:oMath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l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78B3AE75" wp14:editId="2038C4B4">
                <wp:simplePos x="0" y="0"/>
                <wp:positionH relativeFrom="column">
                  <wp:posOffset>4395470</wp:posOffset>
                </wp:positionH>
                <wp:positionV relativeFrom="paragraph">
                  <wp:posOffset>1224280</wp:posOffset>
                </wp:positionV>
                <wp:extent cx="182880" cy="220345"/>
                <wp:effectExtent l="0" t="0" r="0" b="0"/>
                <wp:wrapNone/>
                <wp:docPr id="41" name="Caixa de Texto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782006">
                          <a:off x="0" y="0"/>
                          <a:ext cx="182880" cy="2203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6EACBD" w14:textId="77777777" w:rsidR="00A738A4" w:rsidRPr="002C1C52" w:rsidRDefault="00A738A4" w:rsidP="00A738A4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cr m:val="script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c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3AE75" id="Caixa de Texto 41" o:spid="_x0000_s1041" type="#_x0000_t202" style="position:absolute;left:0;text-align:left;margin-left:346.1pt;margin-top:96.4pt;width:14.4pt;height:17.35pt;rotation:-893468fd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" filled="f" stroked="f" strokeweight=".5pt">
                <v:textbox>
                  <w:txbxContent>
                    <w:p w14:paraId="696EACBD" w14:textId="77777777" w:rsidR="00A738A4" w:rsidRPr="002C1C52" w:rsidRDefault="00A738A4" w:rsidP="00A738A4">
                      <w:pPr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m:oMathPara>
                        <m:oMath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c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3CDEED28" wp14:editId="4F3CE11C">
                <wp:simplePos x="0" y="0"/>
                <wp:positionH relativeFrom="column">
                  <wp:posOffset>4163060</wp:posOffset>
                </wp:positionH>
                <wp:positionV relativeFrom="paragraph">
                  <wp:posOffset>616585</wp:posOffset>
                </wp:positionV>
                <wp:extent cx="354330" cy="358140"/>
                <wp:effectExtent l="0" t="0" r="0" b="3810"/>
                <wp:wrapNone/>
                <wp:docPr id="57" name="Caixa de Texto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C5A84A9" w14:textId="77777777" w:rsidR="00A738A4" w:rsidRPr="00176B07" w:rsidRDefault="00A738A4" w:rsidP="00A738A4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176B07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  <w: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DEED28" id="Caixa de Texto 57" o:spid="_x0000_s1042" type="#_x0000_t202" style="position:absolute;left:0;text-align:left;margin-left:327.8pt;margin-top:48.55pt;width:27.9pt;height:28.2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" filled="f" stroked="f" strokeweight=".5pt">
                <v:textbox>
                  <w:txbxContent>
                    <w:p w14:paraId="6C5A84A9" w14:textId="77777777" w:rsidR="00A738A4" w:rsidRPr="00176B07" w:rsidRDefault="00A738A4" w:rsidP="00A738A4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  <w:r w:rsidRPr="00176B07">
                        <w:rPr>
                          <w:sz w:val="16"/>
                          <w:szCs w:val="16"/>
                        </w:rPr>
                        <w:t>10</w:t>
                      </w:r>
                      <w: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D94D73F" wp14:editId="02127132">
                <wp:simplePos x="0" y="0"/>
                <wp:positionH relativeFrom="column">
                  <wp:posOffset>4215765</wp:posOffset>
                </wp:positionH>
                <wp:positionV relativeFrom="paragraph">
                  <wp:posOffset>599440</wp:posOffset>
                </wp:positionV>
                <wp:extent cx="180000" cy="36000"/>
                <wp:effectExtent l="38100" t="57150" r="29845" b="78740"/>
                <wp:wrapNone/>
                <wp:docPr id="56" name="Conector de Seta Reta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0000" cy="36000"/>
                        </a:xfrm>
                        <a:prstGeom prst="straightConnector1">
                          <a:avLst/>
                        </a:prstGeom>
                        <a:ln w="15875">
                          <a:headEnd type="stealth"/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141CB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de Seta Reta 56" o:spid="_x0000_s1026" type="#_x0000_t32" style="position:absolute;margin-left:331.95pt;margin-top:47.2pt;width:14.15pt;height:2.85pt;flip:y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" strokecolor="#4472c4 [3204]" strokeweight="1.25pt">
                <v:stroke startarrow="classic" endarrow="classic" joinstyle="miter"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88D2E75" wp14:editId="7B3C072F">
                <wp:simplePos x="0" y="0"/>
                <wp:positionH relativeFrom="column">
                  <wp:posOffset>3758565</wp:posOffset>
                </wp:positionH>
                <wp:positionV relativeFrom="paragraph">
                  <wp:posOffset>1204595</wp:posOffset>
                </wp:positionV>
                <wp:extent cx="1468120" cy="179070"/>
                <wp:effectExtent l="38100" t="57150" r="17780" b="87630"/>
                <wp:wrapSquare wrapText="bothSides"/>
                <wp:docPr id="36" name="Conector de Seta Reta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68120" cy="179070"/>
                        </a:xfrm>
                        <a:prstGeom prst="straightConnector1">
                          <a:avLst/>
                        </a:prstGeom>
                        <a:ln w="15875">
                          <a:headEnd type="stealth"/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CBC837" id="Conector de Seta Reta 36" o:spid="_x0000_s1026" type="#_x0000_t32" style="position:absolute;margin-left:295.95pt;margin-top:94.85pt;width:115.6pt;height:14.1pt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" strokecolor="#4472c4 [3204]" strokeweight="1.25pt">
                <v:stroke startarrow="classic" endarrow="classic" joinstyle="miter"/>
                <w10:wrap type="square"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8EC8E42" wp14:editId="361A614E">
                <wp:simplePos x="0" y="0"/>
                <wp:positionH relativeFrom="column">
                  <wp:posOffset>5118735</wp:posOffset>
                </wp:positionH>
                <wp:positionV relativeFrom="paragraph">
                  <wp:posOffset>1063625</wp:posOffset>
                </wp:positionV>
                <wp:extent cx="127000" cy="174625"/>
                <wp:effectExtent l="0" t="0" r="25400" b="34925"/>
                <wp:wrapNone/>
                <wp:docPr id="25" name="Conector ret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0" cy="1746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03AF8C" id="Conector reto 25" o:spid="_x0000_s1026" style="position:absolute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3.05pt,83.75pt" to="413.05pt,9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D13B352" wp14:editId="67D31D4A">
                <wp:simplePos x="0" y="0"/>
                <wp:positionH relativeFrom="column">
                  <wp:posOffset>3643319</wp:posOffset>
                </wp:positionH>
                <wp:positionV relativeFrom="paragraph">
                  <wp:posOffset>1289050</wp:posOffset>
                </wp:positionV>
                <wp:extent cx="153346" cy="160020"/>
                <wp:effectExtent l="0" t="0" r="37465" b="30480"/>
                <wp:wrapNone/>
                <wp:docPr id="23" name="Conector reto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3346" cy="1600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C63EEA" id="Conector reto 23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6.9pt,101.5pt" to="298.95pt,1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9178B2F" wp14:editId="074341C0">
                <wp:simplePos x="0" y="0"/>
                <wp:positionH relativeFrom="column">
                  <wp:posOffset>3042145</wp:posOffset>
                </wp:positionH>
                <wp:positionV relativeFrom="paragraph">
                  <wp:posOffset>1038225</wp:posOffset>
                </wp:positionV>
                <wp:extent cx="221120" cy="239395"/>
                <wp:effectExtent l="38100" t="38100" r="64770" b="65405"/>
                <wp:wrapNone/>
                <wp:docPr id="8" name="Conector de Seta Reta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1120" cy="239395"/>
                        </a:xfrm>
                        <a:prstGeom prst="straightConnector1">
                          <a:avLst/>
                        </a:prstGeom>
                        <a:ln w="15875">
                          <a:headEnd type="stealth"/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0E918" id="Conector de Seta Reta 8" o:spid="_x0000_s1026" type="#_x0000_t32" style="position:absolute;margin-left:239.55pt;margin-top:81.75pt;width:17.4pt;height:18.8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" strokecolor="#4472c4 [3204]" strokeweight="1.25pt">
                <v:stroke startarrow="classic" endarrow="classic" joinstyle="miter"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A3E14A7" wp14:editId="7AAB2374">
                <wp:simplePos x="0" y="0"/>
                <wp:positionH relativeFrom="column">
                  <wp:posOffset>2962275</wp:posOffset>
                </wp:positionH>
                <wp:positionV relativeFrom="paragraph">
                  <wp:posOffset>987425</wp:posOffset>
                </wp:positionV>
                <wp:extent cx="323850" cy="50165"/>
                <wp:effectExtent l="0" t="0" r="19050" b="26035"/>
                <wp:wrapNone/>
                <wp:docPr id="21" name="Conector ret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501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5BFBFA" id="Conector reto 21" o:spid="_x0000_s1026" style="position:absolute;flip:x;z-index:251748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3.25pt,77.75pt" to="258.75pt,8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27C22B6" wp14:editId="3F4C667A">
                <wp:simplePos x="0" y="0"/>
                <wp:positionH relativeFrom="column">
                  <wp:posOffset>3126105</wp:posOffset>
                </wp:positionH>
                <wp:positionV relativeFrom="paragraph">
                  <wp:posOffset>1239520</wp:posOffset>
                </wp:positionV>
                <wp:extent cx="323850" cy="49530"/>
                <wp:effectExtent l="0" t="0" r="19050" b="26670"/>
                <wp:wrapNone/>
                <wp:docPr id="18" name="Conector ret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495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663345" id="Conector reto 18" o:spid="_x0000_s1026" style="position:absolute;flip:x;z-index:251747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6.15pt,97.6pt" to="271.65pt,10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1041F4C" wp14:editId="4631A3AA">
                <wp:simplePos x="0" y="0"/>
                <wp:positionH relativeFrom="column">
                  <wp:posOffset>3051480</wp:posOffset>
                </wp:positionH>
                <wp:positionV relativeFrom="paragraph">
                  <wp:posOffset>1284143</wp:posOffset>
                </wp:positionV>
                <wp:extent cx="2397860" cy="274593"/>
                <wp:effectExtent l="19050" t="152400" r="21590" b="163830"/>
                <wp:wrapNone/>
                <wp:docPr id="17" name="Caixa de Texto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1173805">
                          <a:off x="0" y="0"/>
                          <a:ext cx="2397860" cy="2745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A691006" w14:textId="77777777" w:rsidR="00A738A4" w:rsidRDefault="00A738A4" w:rsidP="00A738A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041F4C" id="Caixa de Texto 17" o:spid="_x0000_s1043" type="#_x0000_t202" style="position:absolute;left:0;text-align:left;margin-left:240.25pt;margin-top:101.1pt;width:188.8pt;height:21.6pt;rotation:-465519fd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" fillcolor="white [3201]" stroked="f" strokeweight=".5pt">
                <v:textbox>
                  <w:txbxContent>
                    <w:p w14:paraId="0A691006" w14:textId="77777777" w:rsidR="00A738A4" w:rsidRDefault="00A738A4" w:rsidP="00A738A4"/>
                  </w:txbxContent>
                </v:textbox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96090BD" wp14:editId="089D96A7">
                <wp:simplePos x="0" y="0"/>
                <wp:positionH relativeFrom="column">
                  <wp:posOffset>4911090</wp:posOffset>
                </wp:positionH>
                <wp:positionV relativeFrom="paragraph">
                  <wp:posOffset>752475</wp:posOffset>
                </wp:positionV>
                <wp:extent cx="359410" cy="35560"/>
                <wp:effectExtent l="0" t="57150" r="40640" b="59690"/>
                <wp:wrapSquare wrapText="bothSides"/>
                <wp:docPr id="13" name="Conector de Seta Reta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9410" cy="35560"/>
                        </a:xfrm>
                        <a:prstGeom prst="straightConnector1">
                          <a:avLst/>
                        </a:prstGeom>
                        <a:ln w="15875"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E5A51D" id="Conector de Seta Reta 13" o:spid="_x0000_s1026" type="#_x0000_t32" style="position:absolute;margin-left:386.7pt;margin-top:59.25pt;width:28.3pt;height:2.8pt;flip:y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" strokecolor="#4472c4 [3204]" strokeweight="1.25pt">
                <v:stroke endarrow="classic" joinstyle="miter"/>
                <w10:wrap type="square"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0A93F0A" wp14:editId="17E42938">
                <wp:simplePos x="0" y="0"/>
                <wp:positionH relativeFrom="column">
                  <wp:posOffset>4166235</wp:posOffset>
                </wp:positionH>
                <wp:positionV relativeFrom="paragraph">
                  <wp:posOffset>835025</wp:posOffset>
                </wp:positionV>
                <wp:extent cx="309600" cy="45085"/>
                <wp:effectExtent l="0" t="0" r="33655" b="31115"/>
                <wp:wrapSquare wrapText="bothSides"/>
                <wp:docPr id="10" name="Conector de Seta Reta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9600" cy="45085"/>
                        </a:xfrm>
                        <a:prstGeom prst="straightConnector1">
                          <a:avLst/>
                        </a:prstGeom>
                        <a:ln w="15875"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A3B23F" id="Conector de Seta Reta 10" o:spid="_x0000_s1026" type="#_x0000_t32" style="position:absolute;margin-left:328.05pt;margin-top:65.75pt;width:24.4pt;height:3.55pt;flip:y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" strokecolor="#4472c4 [3204]" strokeweight="1.25pt">
                <v:stroke joinstyle="miter"/>
                <w10:wrap type="square"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70E00DE" wp14:editId="5F440EFA">
                <wp:simplePos x="0" y="0"/>
                <wp:positionH relativeFrom="column">
                  <wp:posOffset>4185285</wp:posOffset>
                </wp:positionH>
                <wp:positionV relativeFrom="paragraph">
                  <wp:posOffset>838835</wp:posOffset>
                </wp:positionV>
                <wp:extent cx="270510" cy="35560"/>
                <wp:effectExtent l="0" t="0" r="34290" b="21590"/>
                <wp:wrapSquare wrapText="bothSides"/>
                <wp:docPr id="12" name="Conector de Seta Reta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0510" cy="35560"/>
                        </a:xfrm>
                        <a:prstGeom prst="straightConnector1">
                          <a:avLst/>
                        </a:prstGeom>
                        <a:ln w="15875"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A0B4DE" id="Conector de Seta Reta 12" o:spid="_x0000_s1026" type="#_x0000_t32" style="position:absolute;margin-left:329.55pt;margin-top:66.05pt;width:21.3pt;height:2.8pt;flip: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" strokecolor="#4472c4 [3204]" strokeweight="1.25pt">
                <v:stroke joinstyle="miter"/>
                <w10:wrap type="square"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0FF6DDA" wp14:editId="722626A6">
                <wp:simplePos x="0" y="0"/>
                <wp:positionH relativeFrom="column">
                  <wp:posOffset>3343275</wp:posOffset>
                </wp:positionH>
                <wp:positionV relativeFrom="paragraph">
                  <wp:posOffset>938530</wp:posOffset>
                </wp:positionV>
                <wp:extent cx="396000" cy="45085"/>
                <wp:effectExtent l="0" t="0" r="23495" b="31115"/>
                <wp:wrapSquare wrapText="bothSides"/>
                <wp:docPr id="11" name="Conector de Seta Reta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6000" cy="45085"/>
                        </a:xfrm>
                        <a:prstGeom prst="straightConnector1">
                          <a:avLst/>
                        </a:prstGeom>
                        <a:ln w="15875"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BCD1A8" id="Conector de Seta Reta 11" o:spid="_x0000_s1026" type="#_x0000_t32" style="position:absolute;margin-left:263.25pt;margin-top:73.9pt;width:31.2pt;height:3.55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" strokecolor="#4472c4 [3204]" strokeweight="1.25pt">
                <v:stroke joinstyle="miter"/>
                <w10:wrap type="square"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CA5A212" wp14:editId="39475871">
                <wp:simplePos x="0" y="0"/>
                <wp:positionH relativeFrom="column">
                  <wp:posOffset>3347085</wp:posOffset>
                </wp:positionH>
                <wp:positionV relativeFrom="paragraph">
                  <wp:posOffset>146050</wp:posOffset>
                </wp:positionV>
                <wp:extent cx="76200" cy="827405"/>
                <wp:effectExtent l="0" t="38100" r="76200" b="10795"/>
                <wp:wrapSquare wrapText="bothSides"/>
                <wp:docPr id="9" name="Conector de Seta Reta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0" cy="827405"/>
                        </a:xfrm>
                        <a:prstGeom prst="straightConnector1">
                          <a:avLst/>
                        </a:prstGeom>
                        <a:ln w="15875"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8C3196" id="Conector de Seta Reta 9" o:spid="_x0000_s1026" type="#_x0000_t32" style="position:absolute;margin-left:263.55pt;margin-top:11.5pt;width:6pt;height:65.15pt;flip: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" strokecolor="#4472c4 [3204]" strokeweight="1.25pt">
                <v:stroke endarrow="classic" joinstyle="miter"/>
                <w10:wrap type="square"/>
              </v:shape>
            </w:pict>
          </mc:Fallback>
        </mc:AlternateContent>
      </w:r>
      <w:r w:rsidRPr="00413E7C">
        <w:rPr>
          <w:noProof/>
          <w:lang w:eastAsia="pt-BR"/>
        </w:rPr>
        <w:drawing>
          <wp:anchor distT="0" distB="0" distL="114300" distR="114300" simplePos="0" relativeHeight="251736064" behindDoc="0" locked="0" layoutInCell="1" allowOverlap="1" wp14:anchorId="0118C0F8" wp14:editId="2DAF9C5F">
            <wp:simplePos x="0" y="0"/>
            <wp:positionH relativeFrom="column">
              <wp:posOffset>3007995</wp:posOffset>
            </wp:positionH>
            <wp:positionV relativeFrom="paragraph">
              <wp:posOffset>129540</wp:posOffset>
            </wp:positionV>
            <wp:extent cx="2265045" cy="1419225"/>
            <wp:effectExtent l="95250" t="152400" r="97155" b="142875"/>
            <wp:wrapSquare wrapText="bothSides"/>
            <wp:docPr id="7" name="Imagem 7" descr="C:\Users\Dell\Pictures\img007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Pictures\img007 (2)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176267">
                      <a:off x="0" y="0"/>
                      <a:ext cx="226504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1339">
        <w:rPr>
          <w:rFonts w:ascii="Ink Free" w:hAnsi="Ink Free"/>
          <w:sz w:val="20"/>
          <w:szCs w:val="20"/>
        </w:rPr>
        <w:t>Um trecho de estrada foi construído através de um corte em um morrote, como ilustra a figura</w:t>
      </w:r>
      <w:r>
        <w:rPr>
          <w:rFonts w:ascii="Ink Free" w:hAnsi="Ink Free"/>
          <w:sz w:val="20"/>
          <w:szCs w:val="20"/>
        </w:rPr>
        <w:t xml:space="preserve"> (meramente ilustrativa)</w:t>
      </w:r>
      <w:r w:rsidRPr="00B81339">
        <w:rPr>
          <w:rFonts w:ascii="Ink Free" w:hAnsi="Ink Free"/>
          <w:sz w:val="20"/>
          <w:szCs w:val="20"/>
        </w:rPr>
        <w:t>. Para simplificar</w:t>
      </w:r>
      <w:r>
        <w:rPr>
          <w:rFonts w:ascii="Ink Free" w:hAnsi="Ink Free"/>
          <w:sz w:val="20"/>
          <w:szCs w:val="20"/>
        </w:rPr>
        <w:t>,</w:t>
      </w:r>
      <w:r w:rsidRPr="00B81339">
        <w:rPr>
          <w:rFonts w:ascii="Ink Free" w:hAnsi="Ink Free"/>
          <w:sz w:val="20"/>
          <w:szCs w:val="20"/>
        </w:rPr>
        <w:t xml:space="preserve"> considere que o leito desta estrada seja plano e retangular, de largura </w:t>
      </w:r>
      <m:oMath>
        <m:r>
          <m:rPr>
            <m:scr m:val="script"/>
          </m:rPr>
          <w:rPr>
            <w:rFonts w:ascii="Cambria Math" w:hAnsi="Cambria Math"/>
            <w:sz w:val="20"/>
            <w:szCs w:val="20"/>
          </w:rPr>
          <m:t>l=</m:t>
        </m:r>
        <m:r>
          <w:rPr>
            <w:rFonts w:ascii="Cambria Math" w:hAnsi="Cambria Math"/>
            <w:sz w:val="20"/>
            <w:szCs w:val="20"/>
          </w:rPr>
          <m:t>25</m:t>
        </m:r>
      </m:oMath>
      <w:r w:rsidRPr="00B81339">
        <w:rPr>
          <w:rFonts w:ascii="Ink Free" w:hAnsi="Ink Free"/>
          <w:sz w:val="20"/>
          <w:szCs w:val="20"/>
        </w:rPr>
        <w:t xml:space="preserve"> m e comprimento </w:t>
      </w:r>
      <m:oMath>
        <m:r>
          <m:rPr>
            <m:scr m:val="script"/>
          </m:rPr>
          <w:rPr>
            <w:rFonts w:ascii="Cambria Math" w:hAnsi="Cambria Math"/>
            <w:sz w:val="20"/>
            <w:szCs w:val="20"/>
          </w:rPr>
          <m:t>c</m:t>
        </m:r>
        <m:r>
          <w:rPr>
            <w:rFonts w:ascii="Cambria Math" w:hAnsi="Cambria Math"/>
            <w:sz w:val="20"/>
            <w:szCs w:val="20"/>
          </w:rPr>
          <m:t>=100</m:t>
        </m:r>
      </m:oMath>
      <w:r w:rsidRPr="00B81339">
        <w:rPr>
          <w:rFonts w:ascii="Ink Free" w:hAnsi="Ink Free"/>
          <w:sz w:val="20"/>
          <w:szCs w:val="20"/>
        </w:rPr>
        <w:t xml:space="preserve"> m. </w:t>
      </w:r>
      <w:r w:rsidR="00ED74FF" w:rsidRPr="00B81339">
        <w:rPr>
          <w:rFonts w:ascii="Ink Free" w:hAnsi="Ink Free"/>
          <w:sz w:val="20"/>
          <w:szCs w:val="20"/>
        </w:rPr>
        <w:t xml:space="preserve">A seção reta (transversal) do corte </w:t>
      </w:r>
      <w:r w:rsidR="00ED74FF">
        <w:rPr>
          <w:rFonts w:ascii="Ink Free" w:hAnsi="Ink Free"/>
          <w:sz w:val="20"/>
          <w:szCs w:val="20"/>
        </w:rPr>
        <w:t>não se altera na direção da largura</w:t>
      </w:r>
      <w:r w:rsidR="00ED74FF" w:rsidRPr="00B81339">
        <w:rPr>
          <w:rFonts w:ascii="Ink Free" w:hAnsi="Ink Free"/>
          <w:sz w:val="20"/>
          <w:szCs w:val="20"/>
        </w:rPr>
        <w:t>, sendo definida por cotas verticais</w:t>
      </w:r>
      <w:r w:rsidR="00ED74FF">
        <w:rPr>
          <w:rFonts w:ascii="Ink Free" w:hAnsi="Ink Free"/>
          <w:sz w:val="20"/>
          <w:szCs w:val="20"/>
        </w:rPr>
        <w:t xml:space="preserve"> (expressas em metros)</w:t>
      </w:r>
      <w:r w:rsidR="00ED74FF" w:rsidRPr="00B81339">
        <w:rPr>
          <w:rFonts w:ascii="Ink Free" w:hAnsi="Ink Free"/>
          <w:sz w:val="20"/>
          <w:szCs w:val="20"/>
        </w:rPr>
        <w:t>, medidas a cada 10 m, conforme registrado na tabela</w:t>
      </w:r>
      <w:r w:rsidR="00ED74FF">
        <w:rPr>
          <w:rFonts w:ascii="Ink Free" w:hAnsi="Ink Free"/>
          <w:sz w:val="20"/>
          <w:szCs w:val="20"/>
        </w:rPr>
        <w:t xml:space="preserve"> e ilustrado na figura</w:t>
      </w:r>
      <w:r w:rsidR="00ED74FF" w:rsidRPr="00B81339">
        <w:rPr>
          <w:rFonts w:ascii="Ink Free" w:hAnsi="Ink Free"/>
          <w:sz w:val="20"/>
          <w:szCs w:val="20"/>
        </w:rPr>
        <w:t>.</w:t>
      </w:r>
    </w:p>
    <w:p w14:paraId="527E8937" w14:textId="77777777" w:rsidR="00ED74FF" w:rsidRDefault="00ED74FF" w:rsidP="00A738A4">
      <w:pPr>
        <w:pStyle w:val="Default"/>
        <w:jc w:val="both"/>
        <w:rPr>
          <w:rFonts w:ascii="Ink Free" w:hAnsi="Ink Free"/>
          <w:sz w:val="20"/>
          <w:szCs w:val="20"/>
        </w:rPr>
      </w:pPr>
    </w:p>
    <w:p w14:paraId="2081CA8F" w14:textId="71F80256" w:rsidR="00A738A4" w:rsidRDefault="00A738A4" w:rsidP="00A738A4">
      <w:pPr>
        <w:pStyle w:val="Default"/>
        <w:jc w:val="both"/>
        <w:rPr>
          <w:rFonts w:ascii="Ink Free" w:hAnsi="Ink Free"/>
          <w:sz w:val="20"/>
          <w:szCs w:val="20"/>
        </w:rPr>
      </w:pPr>
      <w:r w:rsidRPr="00B81339">
        <w:rPr>
          <w:rFonts w:ascii="Ink Free" w:hAnsi="Ink Free"/>
          <w:sz w:val="20"/>
          <w:szCs w:val="20"/>
        </w:rPr>
        <w:t>Pede-se determinar</w:t>
      </w:r>
      <w:r>
        <w:rPr>
          <w:rFonts w:ascii="Ink Free" w:hAnsi="Ink Free"/>
          <w:sz w:val="20"/>
          <w:szCs w:val="20"/>
        </w:rPr>
        <w:t>,</w:t>
      </w:r>
      <w:r w:rsidRPr="00B81339">
        <w:rPr>
          <w:rFonts w:ascii="Ink Free" w:hAnsi="Ink Free"/>
          <w:sz w:val="20"/>
          <w:szCs w:val="20"/>
        </w:rPr>
        <w:t xml:space="preserve"> </w:t>
      </w:r>
      <w:r>
        <w:rPr>
          <w:rFonts w:ascii="Ink Free" w:hAnsi="Ink Free"/>
          <w:sz w:val="20"/>
          <w:szCs w:val="20"/>
        </w:rPr>
        <w:t>usando a Regra 1/3 de Simpson Repetida,</w:t>
      </w:r>
      <w:r w:rsidRPr="00B81339">
        <w:rPr>
          <w:rFonts w:ascii="Ink Free" w:hAnsi="Ink Free"/>
          <w:sz w:val="20"/>
          <w:szCs w:val="20"/>
        </w:rPr>
        <w:t xml:space="preserve"> </w:t>
      </w:r>
      <w:r>
        <w:rPr>
          <w:rFonts w:ascii="Ink Free" w:hAnsi="Ink Free"/>
          <w:sz w:val="20"/>
          <w:szCs w:val="20"/>
        </w:rPr>
        <w:t>quantos caminhões (com capacidade cada um de 2</w:t>
      </w:r>
      <w:r w:rsidR="0070143A">
        <w:rPr>
          <w:rFonts w:ascii="Ink Free" w:hAnsi="Ink Free"/>
          <w:sz w:val="20"/>
          <w:szCs w:val="20"/>
        </w:rPr>
        <w:t>0</w:t>
      </w:r>
      <w:r>
        <w:rPr>
          <w:rFonts w:ascii="Ink Free" w:hAnsi="Ink Free"/>
          <w:sz w:val="20"/>
          <w:szCs w:val="20"/>
        </w:rPr>
        <w:t xml:space="preserve"> </w:t>
      </w:r>
      <w:r w:rsidRPr="00B81339">
        <w:rPr>
          <w:rFonts w:ascii="Ink Free" w:hAnsi="Ink Free"/>
          <w:sz w:val="20"/>
          <w:szCs w:val="20"/>
        </w:rPr>
        <w:t>m</w:t>
      </w:r>
      <w:r>
        <w:rPr>
          <w:rFonts w:ascii="Ink Free" w:hAnsi="Ink Free"/>
          <w:sz w:val="20"/>
          <w:szCs w:val="20"/>
        </w:rPr>
        <w:t xml:space="preserve">etros cúbicos) são necessários para fazer a retirada </w:t>
      </w:r>
      <w:r w:rsidRPr="00B81339">
        <w:rPr>
          <w:rFonts w:ascii="Ink Free" w:hAnsi="Ink Free"/>
          <w:sz w:val="20"/>
          <w:szCs w:val="20"/>
        </w:rPr>
        <w:t>d</w:t>
      </w:r>
      <w:r>
        <w:rPr>
          <w:rFonts w:ascii="Ink Free" w:hAnsi="Ink Free"/>
          <w:sz w:val="20"/>
          <w:szCs w:val="20"/>
        </w:rPr>
        <w:t>o</w:t>
      </w:r>
      <w:r w:rsidRPr="00B81339">
        <w:rPr>
          <w:rFonts w:ascii="Ink Free" w:hAnsi="Ink Free"/>
          <w:sz w:val="20"/>
          <w:szCs w:val="20"/>
        </w:rPr>
        <w:t xml:space="preserve"> material </w:t>
      </w:r>
      <w:r>
        <w:rPr>
          <w:rFonts w:ascii="Ink Free" w:hAnsi="Ink Free"/>
          <w:sz w:val="20"/>
          <w:szCs w:val="20"/>
        </w:rPr>
        <w:t xml:space="preserve">resultante do corte para </w:t>
      </w:r>
      <w:r w:rsidRPr="00B81339">
        <w:rPr>
          <w:rFonts w:ascii="Ink Free" w:hAnsi="Ink Free"/>
          <w:sz w:val="20"/>
          <w:szCs w:val="20"/>
        </w:rPr>
        <w:t>a</w:t>
      </w:r>
      <w:r>
        <w:rPr>
          <w:rFonts w:ascii="Ink Free" w:hAnsi="Ink Free"/>
          <w:sz w:val="20"/>
          <w:szCs w:val="20"/>
        </w:rPr>
        <w:t xml:space="preserve"> construção da</w:t>
      </w:r>
      <w:r w:rsidRPr="00B81339">
        <w:rPr>
          <w:rFonts w:ascii="Ink Free" w:hAnsi="Ink Free"/>
          <w:sz w:val="20"/>
          <w:szCs w:val="20"/>
        </w:rPr>
        <w:t xml:space="preserve"> estrada.</w:t>
      </w:r>
    </w:p>
    <w:p w14:paraId="2B6C9676" w14:textId="41633472" w:rsidR="00F71037" w:rsidRDefault="00F71037" w:rsidP="00F71037">
      <w:pPr>
        <w:spacing w:after="0"/>
        <w:rPr>
          <w:rFonts w:ascii="Ink Free" w:hAnsi="Ink Free"/>
          <w:sz w:val="20"/>
          <w:szCs w:val="20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314"/>
        <w:gridCol w:w="386"/>
        <w:gridCol w:w="511"/>
        <w:gridCol w:w="488"/>
        <w:gridCol w:w="527"/>
        <w:gridCol w:w="511"/>
        <w:gridCol w:w="508"/>
        <w:gridCol w:w="482"/>
        <w:gridCol w:w="510"/>
        <w:gridCol w:w="489"/>
        <w:gridCol w:w="488"/>
        <w:gridCol w:w="530"/>
      </w:tblGrid>
      <w:tr w:rsidR="00F71037" w14:paraId="48198ED6" w14:textId="77777777" w:rsidTr="008E26A7">
        <w:trPr>
          <w:jc w:val="center"/>
        </w:trPr>
        <w:tc>
          <w:tcPr>
            <w:tcW w:w="314" w:type="dxa"/>
          </w:tcPr>
          <w:p w14:paraId="7FD4F8D7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X</w:t>
            </w:r>
          </w:p>
        </w:tc>
        <w:tc>
          <w:tcPr>
            <w:tcW w:w="386" w:type="dxa"/>
          </w:tcPr>
          <w:p w14:paraId="285B575A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0</w:t>
            </w:r>
          </w:p>
        </w:tc>
        <w:tc>
          <w:tcPr>
            <w:tcW w:w="424" w:type="dxa"/>
          </w:tcPr>
          <w:p w14:paraId="5332EC4A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10</w:t>
            </w:r>
          </w:p>
        </w:tc>
        <w:tc>
          <w:tcPr>
            <w:tcW w:w="467" w:type="dxa"/>
          </w:tcPr>
          <w:p w14:paraId="639FAF7E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20</w:t>
            </w:r>
          </w:p>
        </w:tc>
        <w:tc>
          <w:tcPr>
            <w:tcW w:w="527" w:type="dxa"/>
          </w:tcPr>
          <w:p w14:paraId="001C6219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30</w:t>
            </w:r>
          </w:p>
        </w:tc>
        <w:tc>
          <w:tcPr>
            <w:tcW w:w="469" w:type="dxa"/>
          </w:tcPr>
          <w:p w14:paraId="5BEC0D15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40</w:t>
            </w:r>
          </w:p>
        </w:tc>
        <w:tc>
          <w:tcPr>
            <w:tcW w:w="440" w:type="dxa"/>
          </w:tcPr>
          <w:p w14:paraId="09BEBAB9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50</w:t>
            </w:r>
          </w:p>
        </w:tc>
        <w:tc>
          <w:tcPr>
            <w:tcW w:w="446" w:type="dxa"/>
          </w:tcPr>
          <w:p w14:paraId="750DEFC5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60</w:t>
            </w:r>
          </w:p>
        </w:tc>
        <w:tc>
          <w:tcPr>
            <w:tcW w:w="491" w:type="dxa"/>
          </w:tcPr>
          <w:p w14:paraId="32B44AFC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70</w:t>
            </w:r>
          </w:p>
        </w:tc>
        <w:tc>
          <w:tcPr>
            <w:tcW w:w="468" w:type="dxa"/>
          </w:tcPr>
          <w:p w14:paraId="49AD671C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80</w:t>
            </w:r>
          </w:p>
        </w:tc>
        <w:tc>
          <w:tcPr>
            <w:tcW w:w="468" w:type="dxa"/>
          </w:tcPr>
          <w:p w14:paraId="1C59748A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90</w:t>
            </w:r>
          </w:p>
        </w:tc>
        <w:tc>
          <w:tcPr>
            <w:tcW w:w="468" w:type="dxa"/>
          </w:tcPr>
          <w:p w14:paraId="2ED8A408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100</w:t>
            </w:r>
          </w:p>
        </w:tc>
      </w:tr>
      <w:tr w:rsidR="00F71037" w14:paraId="7179C9ED" w14:textId="77777777" w:rsidTr="008E26A7">
        <w:trPr>
          <w:jc w:val="center"/>
        </w:trPr>
        <w:tc>
          <w:tcPr>
            <w:tcW w:w="314" w:type="dxa"/>
          </w:tcPr>
          <w:p w14:paraId="17898FF8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Y</w:t>
            </w:r>
          </w:p>
        </w:tc>
        <w:tc>
          <w:tcPr>
            <w:tcW w:w="386" w:type="dxa"/>
          </w:tcPr>
          <w:p w14:paraId="1364E9F9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0</w:t>
            </w:r>
          </w:p>
        </w:tc>
        <w:tc>
          <w:tcPr>
            <w:tcW w:w="424" w:type="dxa"/>
          </w:tcPr>
          <w:p w14:paraId="2170B6DF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4,0</w:t>
            </w:r>
          </w:p>
        </w:tc>
        <w:tc>
          <w:tcPr>
            <w:tcW w:w="467" w:type="dxa"/>
          </w:tcPr>
          <w:p w14:paraId="7C245270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6,0</w:t>
            </w:r>
          </w:p>
        </w:tc>
        <w:tc>
          <w:tcPr>
            <w:tcW w:w="527" w:type="dxa"/>
          </w:tcPr>
          <w:p w14:paraId="187B9331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5,0</w:t>
            </w:r>
          </w:p>
        </w:tc>
        <w:tc>
          <w:tcPr>
            <w:tcW w:w="469" w:type="dxa"/>
          </w:tcPr>
          <w:p w14:paraId="57CA860E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4,0</w:t>
            </w:r>
          </w:p>
        </w:tc>
        <w:tc>
          <w:tcPr>
            <w:tcW w:w="440" w:type="dxa"/>
          </w:tcPr>
          <w:p w14:paraId="0F85BD53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3,5</w:t>
            </w:r>
          </w:p>
        </w:tc>
        <w:tc>
          <w:tcPr>
            <w:tcW w:w="446" w:type="dxa"/>
          </w:tcPr>
          <w:p w14:paraId="18BCE4C2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5,0</w:t>
            </w:r>
          </w:p>
        </w:tc>
        <w:tc>
          <w:tcPr>
            <w:tcW w:w="491" w:type="dxa"/>
          </w:tcPr>
          <w:p w14:paraId="21A0A485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8,0</w:t>
            </w:r>
          </w:p>
        </w:tc>
        <w:tc>
          <w:tcPr>
            <w:tcW w:w="468" w:type="dxa"/>
          </w:tcPr>
          <w:p w14:paraId="2AD44514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7,0</w:t>
            </w:r>
          </w:p>
        </w:tc>
        <w:tc>
          <w:tcPr>
            <w:tcW w:w="468" w:type="dxa"/>
          </w:tcPr>
          <w:p w14:paraId="2C6AE409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6,0</w:t>
            </w:r>
          </w:p>
        </w:tc>
        <w:tc>
          <w:tcPr>
            <w:tcW w:w="468" w:type="dxa"/>
          </w:tcPr>
          <w:p w14:paraId="1BBB09F5" w14:textId="77777777" w:rsidR="00F71037" w:rsidRDefault="00F71037" w:rsidP="008E26A7">
            <w:pPr>
              <w:pStyle w:val="Default"/>
              <w:jc w:val="center"/>
              <w:rPr>
                <w:rFonts w:ascii="Ink Free" w:hAnsi="Ink Free"/>
                <w:sz w:val="20"/>
                <w:szCs w:val="20"/>
              </w:rPr>
            </w:pPr>
            <w:r>
              <w:rPr>
                <w:rFonts w:ascii="Ink Free" w:hAnsi="Ink Free"/>
                <w:sz w:val="20"/>
                <w:szCs w:val="20"/>
              </w:rPr>
              <w:t>0</w:t>
            </w:r>
          </w:p>
        </w:tc>
      </w:tr>
    </w:tbl>
    <w:p w14:paraId="684485B4" w14:textId="77777777" w:rsidR="00F71037" w:rsidRDefault="00F71037" w:rsidP="00F71037">
      <w:pPr>
        <w:pStyle w:val="Default"/>
        <w:jc w:val="both"/>
        <w:rPr>
          <w:rFonts w:ascii="Ink Free" w:hAnsi="Ink Free"/>
          <w:sz w:val="20"/>
          <w:szCs w:val="20"/>
        </w:rPr>
      </w:pPr>
      <w:r w:rsidRPr="00B81339">
        <w:rPr>
          <w:rFonts w:ascii="Ink Free" w:hAnsi="Ink Free"/>
          <w:sz w:val="20"/>
          <w:szCs w:val="20"/>
        </w:rPr>
        <w:t xml:space="preserve"> </w:t>
      </w:r>
    </w:p>
    <w:p w14:paraId="672ADFB8" w14:textId="73E11B15" w:rsidR="00A246CA" w:rsidRPr="00ED74FF" w:rsidRDefault="00F71037" w:rsidP="00937137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ED74FF">
        <w:rPr>
          <w:rFonts w:ascii="Ink Free" w:hAnsi="Ink Free"/>
          <w:color w:val="FF0000"/>
          <w:sz w:val="20"/>
          <w:szCs w:val="20"/>
        </w:rPr>
        <w:t>I</w:t>
      </w:r>
      <w:r w:rsidRPr="00ED74FF">
        <w:rPr>
          <w:rFonts w:ascii="Ink Free" w:hAnsi="Ink Free"/>
          <w:color w:val="FF0000"/>
          <w:sz w:val="20"/>
          <w:szCs w:val="20"/>
          <w:vertAlign w:val="subscript"/>
        </w:rPr>
        <w:t>SR1/3</w:t>
      </w:r>
      <w:r w:rsidRPr="00ED74FF">
        <w:rPr>
          <w:rFonts w:ascii="Ink Free" w:hAnsi="Ink Free"/>
          <w:color w:val="FF0000"/>
          <w:sz w:val="20"/>
          <w:szCs w:val="20"/>
        </w:rPr>
        <w:t xml:space="preserve"> = (10/3)*(0 + 4*4 + 2*6 + 4*5 + 2*4 + 4*3,5 + 2*5 + 4*8 + 2*7 + 4*6 + 0) = 10*150/3 =</w:t>
      </w:r>
      <w:r w:rsidR="0070143A" w:rsidRPr="00ED74FF">
        <w:rPr>
          <w:rFonts w:ascii="Ink Free" w:hAnsi="Ink Free"/>
          <w:color w:val="FF0000"/>
          <w:sz w:val="20"/>
          <w:szCs w:val="20"/>
        </w:rPr>
        <w:t xml:space="preserve"> 500 volume = 500*25 = 12.500 m</w:t>
      </w:r>
      <w:r w:rsidR="0070143A" w:rsidRPr="00ED74FF">
        <w:rPr>
          <w:rFonts w:ascii="Ink Free" w:hAnsi="Ink Free"/>
          <w:color w:val="FF0000"/>
          <w:sz w:val="20"/>
          <w:szCs w:val="20"/>
          <w:vertAlign w:val="superscript"/>
        </w:rPr>
        <w:t>3</w:t>
      </w:r>
    </w:p>
    <w:p w14:paraId="067FC0D2" w14:textId="1DD6FFF2" w:rsidR="00A246CA" w:rsidRPr="00ED74FF" w:rsidRDefault="0070143A" w:rsidP="00AD1E4D">
      <w:pPr>
        <w:pBdr>
          <w:bottom w:val="single" w:sz="4" w:space="1" w:color="auto"/>
        </w:pBd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ED74FF">
        <w:rPr>
          <w:rFonts w:ascii="Ink Free" w:hAnsi="Ink Free"/>
          <w:color w:val="FF0000"/>
          <w:sz w:val="20"/>
          <w:szCs w:val="20"/>
        </w:rPr>
        <w:t xml:space="preserve"> no. de caminhões = 12.500/20 = 625</w:t>
      </w:r>
    </w:p>
    <w:p w14:paraId="3371D234" w14:textId="77777777" w:rsidR="00A246CA" w:rsidRDefault="00A246CA" w:rsidP="00937137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bookmarkEnd w:id="9"/>
    <w:p w14:paraId="7F8CEA49" w14:textId="77777777" w:rsidR="00B4791E" w:rsidRDefault="00B4791E" w:rsidP="004226C0">
      <w:pPr>
        <w:rPr>
          <w:rFonts w:ascii="Ink Free" w:hAnsi="Ink Free"/>
          <w:b/>
          <w:bCs/>
          <w:u w:val="single"/>
        </w:rPr>
      </w:pPr>
    </w:p>
    <w:p w14:paraId="49BA0CDF" w14:textId="316EB7C6" w:rsidR="00464E27" w:rsidRPr="00316127" w:rsidRDefault="00464E27" w:rsidP="000450A3">
      <w:pPr>
        <w:spacing w:after="0"/>
        <w:rPr>
          <w:rFonts w:ascii="Ink Free" w:hAnsi="Ink Free"/>
          <w:b/>
          <w:bCs/>
          <w:u w:val="single"/>
        </w:rPr>
      </w:pPr>
      <w:r w:rsidRPr="00870FF9">
        <w:rPr>
          <w:rFonts w:ascii="Ink Free" w:hAnsi="Ink Free"/>
          <w:b/>
          <w:bCs/>
          <w:highlight w:val="yellow"/>
          <w:u w:val="single"/>
        </w:rPr>
        <w:t xml:space="preserve">Questão </w:t>
      </w:r>
      <w:r w:rsidR="0008386A" w:rsidRPr="00870FF9">
        <w:rPr>
          <w:rFonts w:ascii="Ink Free" w:hAnsi="Ink Free"/>
          <w:b/>
          <w:bCs/>
          <w:highlight w:val="yellow"/>
          <w:u w:val="single"/>
        </w:rPr>
        <w:t>4</w:t>
      </w:r>
    </w:p>
    <w:p w14:paraId="53F8D4B3" w14:textId="57784C69" w:rsidR="008B4E4D" w:rsidRDefault="007F0F4F" w:rsidP="008B4E4D">
      <w:pPr>
        <w:spacing w:after="0" w:line="240" w:lineRule="auto"/>
        <w:jc w:val="both"/>
        <w:rPr>
          <w:rFonts w:ascii="Ink Free" w:hAnsi="Ink Free"/>
        </w:rPr>
      </w:pPr>
      <w:bookmarkStart w:id="10" w:name="_Hlk78198440"/>
      <w:bookmarkStart w:id="11" w:name="_Hlk68717286"/>
      <w:r>
        <w:rPr>
          <w:rFonts w:ascii="Ink Free" w:hAnsi="Ink Free" w:cs="Times New Roman"/>
          <w:sz w:val="20"/>
          <w:szCs w:val="20"/>
        </w:rPr>
        <w:t>Deseja-se</w:t>
      </w:r>
      <w:r w:rsidR="008B4E4D" w:rsidRPr="002A5346">
        <w:rPr>
          <w:rFonts w:ascii="Ink Free" w:hAnsi="Ink Free" w:cs="Times New Roman"/>
          <w:sz w:val="20"/>
          <w:szCs w:val="20"/>
        </w:rPr>
        <w:t xml:space="preserve"> obter</w:t>
      </w:r>
      <w:r>
        <w:rPr>
          <w:rFonts w:ascii="Ink Free" w:hAnsi="Ink Free" w:cs="Times New Roman"/>
          <w:sz w:val="20"/>
          <w:szCs w:val="20"/>
        </w:rPr>
        <w:t>,</w:t>
      </w:r>
      <w:r w:rsidR="008B4E4D">
        <w:rPr>
          <w:rFonts w:ascii="Ink Free" w:hAnsi="Ink Free" w:cs="Times New Roman"/>
          <w:sz w:val="20"/>
          <w:szCs w:val="20"/>
        </w:rPr>
        <w:t xml:space="preserve"> através de uma solução numérica</w:t>
      </w:r>
      <w:r>
        <w:rPr>
          <w:rFonts w:ascii="Ink Free" w:hAnsi="Ink Free" w:cs="Times New Roman"/>
          <w:sz w:val="20"/>
          <w:szCs w:val="20"/>
        </w:rPr>
        <w:t>,</w:t>
      </w:r>
      <w:r w:rsidR="008B4E4D">
        <w:rPr>
          <w:rFonts w:ascii="Ink Free" w:hAnsi="Ink Free" w:cs="Times New Roman"/>
          <w:sz w:val="20"/>
          <w:szCs w:val="20"/>
        </w:rPr>
        <w:t xml:space="preserve"> a integra</w:t>
      </w:r>
      <w:r>
        <w:rPr>
          <w:rFonts w:ascii="Ink Free" w:hAnsi="Ink Free" w:cs="Times New Roman"/>
          <w:sz w:val="20"/>
          <w:szCs w:val="20"/>
        </w:rPr>
        <w:t>l</w:t>
      </w:r>
      <w:r w:rsidR="008B4E4D" w:rsidRPr="002A5346">
        <w:rPr>
          <w:rFonts w:ascii="Ink Free" w:hAnsi="Ink Free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I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1,5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</w:rPr>
              <m:t>lnx dx</m:t>
            </m:r>
          </m:e>
        </m:nary>
      </m:oMath>
      <w:r>
        <w:rPr>
          <w:rFonts w:ascii="Ink Free" w:eastAsiaTheme="minorEastAsia" w:hAnsi="Ink Free" w:cs="Times New Roman"/>
          <w:sz w:val="20"/>
          <w:szCs w:val="20"/>
        </w:rPr>
        <w:t>. Assim sendo, a</w:t>
      </w:r>
      <w:r w:rsidR="008B4E4D">
        <w:rPr>
          <w:rFonts w:ascii="Ink Free" w:hAnsi="Ink Free"/>
        </w:rPr>
        <w:t>s seguintes afirmações foram feitas:</w:t>
      </w:r>
    </w:p>
    <w:p w14:paraId="0C04B3A4" w14:textId="51C33A32" w:rsidR="008B4E4D" w:rsidRPr="00C65309" w:rsidRDefault="0079290A" w:rsidP="00C65309">
      <w:pPr>
        <w:pStyle w:val="PargrafodaLista"/>
        <w:numPr>
          <w:ilvl w:val="0"/>
          <w:numId w:val="17"/>
        </w:numPr>
        <w:spacing w:after="0" w:line="240" w:lineRule="auto"/>
        <w:ind w:hanging="720"/>
        <w:jc w:val="both"/>
        <w:rPr>
          <w:rFonts w:ascii="Ink Free" w:eastAsiaTheme="minorEastAsia" w:hAnsi="Ink Free" w:cs="Times New Roman"/>
          <w:sz w:val="20"/>
          <w:szCs w:val="20"/>
        </w:rPr>
      </w:pPr>
      <w:r>
        <w:rPr>
          <w:rFonts w:ascii="Ink Free" w:hAnsi="Ink Free" w:cs="Times New Roman"/>
          <w:sz w:val="20"/>
          <w:szCs w:val="20"/>
        </w:rPr>
        <w:t>P</w:t>
      </w:r>
      <w:r w:rsidR="008B4E4D" w:rsidRPr="00DA41A7">
        <w:rPr>
          <w:rFonts w:ascii="Ink Free" w:hAnsi="Ink Free" w:cs="Times New Roman"/>
          <w:sz w:val="20"/>
          <w:szCs w:val="20"/>
        </w:rPr>
        <w:t>ela Regra dos Trapézios</w:t>
      </w:r>
      <w:r w:rsidR="00C65309">
        <w:rPr>
          <w:rFonts w:ascii="Ink Free" w:hAnsi="Ink Free" w:cs="Times New Roman"/>
          <w:sz w:val="20"/>
          <w:szCs w:val="20"/>
        </w:rPr>
        <w:t xml:space="preserve"> </w:t>
      </w:r>
      <w:r w:rsidR="008B4E4D" w:rsidRPr="00DA41A7">
        <w:rPr>
          <w:rFonts w:ascii="Ink Free" w:hAnsi="Ink Free" w:cs="Times New Roman"/>
          <w:sz w:val="20"/>
          <w:szCs w:val="20"/>
        </w:rPr>
        <w:t xml:space="preserve">sem </w:t>
      </w:r>
      <w:r w:rsidR="00C65309">
        <w:rPr>
          <w:rFonts w:ascii="Ink Free" w:hAnsi="Ink Free" w:cs="Times New Roman"/>
          <w:sz w:val="20"/>
          <w:szCs w:val="20"/>
        </w:rPr>
        <w:t>repeti</w:t>
      </w:r>
      <w:r w:rsidR="009E64DA">
        <w:rPr>
          <w:rFonts w:ascii="Ink Free" w:hAnsi="Ink Free" w:cs="Times New Roman"/>
          <w:sz w:val="20"/>
          <w:szCs w:val="20"/>
        </w:rPr>
        <w:t>ção</w:t>
      </w:r>
      <w:r w:rsidR="0070641F">
        <w:rPr>
          <w:rFonts w:ascii="Ink Free" w:eastAsiaTheme="minorEastAsia" w:hAnsi="Ink Free" w:cs="Times New Roman"/>
          <w:sz w:val="20"/>
          <w:szCs w:val="20"/>
        </w:rPr>
        <w:t>;</w:t>
      </w:r>
    </w:p>
    <w:p w14:paraId="2B6C6189" w14:textId="4D491650" w:rsidR="008B4E4D" w:rsidRPr="00DA41A7" w:rsidRDefault="0079290A" w:rsidP="0052411B">
      <w:pPr>
        <w:pStyle w:val="PargrafodaLista"/>
        <w:numPr>
          <w:ilvl w:val="0"/>
          <w:numId w:val="17"/>
        </w:numPr>
        <w:spacing w:after="0" w:line="240" w:lineRule="auto"/>
        <w:ind w:hanging="720"/>
        <w:jc w:val="both"/>
        <w:rPr>
          <w:rFonts w:ascii="Ink Free" w:eastAsiaTheme="minorEastAsia" w:hAnsi="Ink Free" w:cs="Times New Roman"/>
          <w:sz w:val="20"/>
          <w:szCs w:val="20"/>
        </w:rPr>
      </w:pPr>
      <w:r>
        <w:rPr>
          <w:rFonts w:ascii="Ink Free" w:eastAsiaTheme="minorEastAsia" w:hAnsi="Ink Free" w:cs="Times New Roman"/>
          <w:sz w:val="20"/>
          <w:szCs w:val="20"/>
        </w:rPr>
        <w:t>Com a</w:t>
      </w:r>
      <w:r w:rsidR="009E64DA">
        <w:rPr>
          <w:rFonts w:ascii="Ink Free" w:eastAsiaTheme="minorEastAsia" w:hAnsi="Ink Free" w:cs="Times New Roman"/>
          <w:sz w:val="20"/>
          <w:szCs w:val="20"/>
        </w:rPr>
        <w:t xml:space="preserve"> Regra </w:t>
      </w:r>
      <w:r w:rsidR="0070641F">
        <w:rPr>
          <w:rFonts w:ascii="Ink Free" w:eastAsiaTheme="minorEastAsia" w:hAnsi="Ink Free" w:cs="Times New Roman"/>
          <w:sz w:val="20"/>
          <w:szCs w:val="20"/>
        </w:rPr>
        <w:t>3</w:t>
      </w:r>
      <w:r w:rsidR="009E64DA">
        <w:rPr>
          <w:rFonts w:ascii="Ink Free" w:eastAsiaTheme="minorEastAsia" w:hAnsi="Ink Free" w:cs="Times New Roman"/>
          <w:sz w:val="20"/>
          <w:szCs w:val="20"/>
        </w:rPr>
        <w:t>/</w:t>
      </w:r>
      <w:r w:rsidR="0070641F">
        <w:rPr>
          <w:rFonts w:ascii="Ink Free" w:eastAsiaTheme="minorEastAsia" w:hAnsi="Ink Free" w:cs="Times New Roman"/>
          <w:sz w:val="20"/>
          <w:szCs w:val="20"/>
        </w:rPr>
        <w:t>8</w:t>
      </w:r>
      <w:r w:rsidR="009E64DA">
        <w:rPr>
          <w:rFonts w:ascii="Ink Free" w:eastAsiaTheme="minorEastAsia" w:hAnsi="Ink Free" w:cs="Times New Roman"/>
          <w:sz w:val="20"/>
          <w:szCs w:val="20"/>
        </w:rPr>
        <w:t xml:space="preserve"> de Simpson sem repetição</w:t>
      </w:r>
      <m:oMath>
        <m:r>
          <w:rPr>
            <w:rFonts w:ascii="Cambria Math" w:hAnsi="Cambria Math" w:cs="Times New Roman"/>
            <w:sz w:val="20"/>
            <w:szCs w:val="20"/>
          </w:rPr>
          <m:t>;</m:t>
        </m:r>
      </m:oMath>
    </w:p>
    <w:p w14:paraId="076FD8E2" w14:textId="295B6B20" w:rsidR="0052411B" w:rsidRDefault="00754500" w:rsidP="004B2AAC">
      <w:pPr>
        <w:pStyle w:val="PargrafodaLista"/>
        <w:numPr>
          <w:ilvl w:val="0"/>
          <w:numId w:val="17"/>
        </w:numPr>
        <w:spacing w:after="0" w:line="240" w:lineRule="auto"/>
        <w:ind w:hanging="720"/>
        <w:jc w:val="both"/>
        <w:rPr>
          <w:rFonts w:ascii="Ink Free" w:eastAsiaTheme="minorEastAsia" w:hAnsi="Ink Free" w:cs="Times New Roman"/>
          <w:sz w:val="20"/>
          <w:szCs w:val="20"/>
        </w:rPr>
      </w:pPr>
      <w:r>
        <w:rPr>
          <w:rFonts w:ascii="Ink Free" w:eastAsiaTheme="minorEastAsia" w:hAnsi="Ink Free" w:cs="Times New Roman"/>
          <w:sz w:val="20"/>
          <w:szCs w:val="20"/>
        </w:rPr>
        <w:t>O</w:t>
      </w:r>
      <w:r w:rsidR="0070641F">
        <w:rPr>
          <w:rFonts w:ascii="Ink Free" w:eastAsiaTheme="minorEastAsia" w:hAnsi="Ink Free" w:cs="Times New Roman"/>
          <w:sz w:val="20"/>
          <w:szCs w:val="20"/>
        </w:rPr>
        <w:t>s erros cometidos em (I) e (II)</w:t>
      </w:r>
      <w:r w:rsidR="007D5E6C">
        <w:rPr>
          <w:rFonts w:ascii="Ink Free" w:eastAsiaTheme="minorEastAsia" w:hAnsi="Ink Free" w:cs="Times New Roman"/>
          <w:sz w:val="20"/>
          <w:szCs w:val="20"/>
        </w:rPr>
        <w:t>.</w:t>
      </w:r>
    </w:p>
    <w:p w14:paraId="33296778" w14:textId="77777777" w:rsidR="007D5E6C" w:rsidRPr="007D5E6C" w:rsidRDefault="007D5E6C" w:rsidP="007D5E6C">
      <w:pPr>
        <w:spacing w:after="0" w:line="240" w:lineRule="auto"/>
        <w:jc w:val="both"/>
        <w:rPr>
          <w:rFonts w:ascii="Ink Free" w:eastAsiaTheme="minorEastAsia" w:hAnsi="Ink Free" w:cs="Times New Roman"/>
          <w:sz w:val="20"/>
          <w:szCs w:val="20"/>
        </w:rPr>
      </w:pPr>
    </w:p>
    <w:p w14:paraId="45098C3C" w14:textId="4132BB81" w:rsidR="00DC0475" w:rsidRPr="00A25452" w:rsidRDefault="007D5E6C" w:rsidP="004B2AAC">
      <w:pPr>
        <w:spacing w:after="0" w:line="240" w:lineRule="auto"/>
        <w:jc w:val="both"/>
        <w:rPr>
          <w:rFonts w:ascii="Ink Free" w:eastAsiaTheme="minorEastAsia" w:hAnsi="Ink Free"/>
          <w:color w:val="FF0000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T</m:t>
              </m:r>
            </m:sub>
          </m:sSub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,5-1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,5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,5</m:t>
                      </m:r>
                    </m:e>
                  </m:d>
                </m:e>
              </m:func>
            </m:e>
          </m:d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r>
            <w:rPr>
              <w:rFonts w:ascii="Cambria Math" w:hAnsi="Cambria Math" w:cs="Times New Roman"/>
              <w:color w:val="FF0000"/>
              <w:sz w:val="20"/>
              <w:szCs w:val="20"/>
              <w:highlight w:val="yellow"/>
            </w:rPr>
            <m:t>0,228074</m:t>
          </m:r>
        </m:oMath>
      </m:oMathPara>
    </w:p>
    <w:p w14:paraId="52501EC0" w14:textId="77777777" w:rsidR="00A25452" w:rsidRDefault="00A25452" w:rsidP="004B2AAC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6623D703" w14:textId="6AE78EAE" w:rsidR="00DC0475" w:rsidRDefault="007D5E6C" w:rsidP="004B2AAC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s3/8</m:t>
              </m:r>
            </m:sub>
          </m:sSub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8</m:t>
              </m:r>
            </m:den>
          </m:f>
          <m:r>
            <w:rPr>
              <w:rFonts w:ascii="Cambria Math" w:hAnsi="Cambria Math" w:cs="Times New Roman"/>
              <w:color w:val="FF0000"/>
              <w:sz w:val="20"/>
              <w:szCs w:val="20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,5-1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3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×(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×</m:t>
              </m:r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6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+</m:t>
                  </m:r>
                </m:e>
              </m:func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×(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×</m:t>
              </m:r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6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+</m:t>
                  </m:r>
                </m:e>
              </m:func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,5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ln⁡</m:t>
              </m:r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(1,5)</m:t>
              </m:r>
            </m:e>
          </m:d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6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×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×</m:t>
              </m:r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6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+</m:t>
                  </m:r>
                </m:e>
              </m:func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×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×</m:t>
              </m:r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3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+</m:t>
                  </m:r>
                </m:e>
              </m:func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,5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ln⁡</m:t>
              </m:r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(1,5)</m:t>
              </m:r>
            </m:e>
          </m:d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r>
            <w:rPr>
              <w:rFonts w:ascii="Cambria Math" w:hAnsi="Cambria Math" w:cs="Times New Roman"/>
              <w:color w:val="FF0000"/>
              <w:sz w:val="20"/>
              <w:szCs w:val="20"/>
              <w:highlight w:val="yellow"/>
            </w:rPr>
            <m:t>0,192253</m:t>
          </m:r>
        </m:oMath>
      </m:oMathPara>
    </w:p>
    <w:p w14:paraId="7CD21D19" w14:textId="1B78C80E" w:rsidR="00DC0475" w:rsidRDefault="00DC0475" w:rsidP="004B2AAC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</w:p>
    <w:p w14:paraId="01F0743D" w14:textId="77777777" w:rsidR="00D17F2F" w:rsidRDefault="007D5E6C" w:rsidP="004B2AAC">
      <w:pPr>
        <w:spacing w:after="0" w:line="240" w:lineRule="auto"/>
        <w:jc w:val="both"/>
        <w:rPr>
          <w:rFonts w:ascii="Ink Free" w:eastAsiaTheme="minorEastAsia" w:hAnsi="Ink Free"/>
          <w:color w:val="FF0000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E</m:t>
            </m:r>
          </m:e>
          <m:sub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T</m:t>
            </m:r>
          </m:sub>
        </m:sSub>
        <m:r>
          <w:rPr>
            <w:rFonts w:ascii="Cambria Math" w:hAnsi="Cambria Math" w:cs="Times New Roman"/>
            <w:color w:val="FF0000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h</m:t>
            </m:r>
          </m:e>
          <m:sup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3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 w:val="20"/>
            <w:szCs w:val="20"/>
          </w:rPr>
          <m:t>/12</m:t>
        </m:r>
      </m:oMath>
      <w:r w:rsidR="00E73900" w:rsidRPr="00D1687E">
        <w:rPr>
          <w:rFonts w:ascii="Ink Free" w:eastAsiaTheme="minorEastAsia" w:hAnsi="Ink Free"/>
          <w:color w:val="FF0000"/>
          <w:sz w:val="20"/>
          <w:szCs w:val="20"/>
        </w:rPr>
        <w:tab/>
      </w:r>
      <w:r w:rsidR="00E73900" w:rsidRPr="00E73900">
        <w:rPr>
          <w:rFonts w:ascii="Ink Free" w:eastAsiaTheme="minorEastAsia" w:hAnsi="Ink Free"/>
          <w:color w:val="FF0000"/>
          <w:sz w:val="20"/>
          <w:szCs w:val="20"/>
        </w:rPr>
        <w:sym w:font="Wingdings" w:char="F0E8"/>
      </w:r>
      <w:r w:rsidR="00E73900" w:rsidRPr="00D1687E">
        <w:rPr>
          <w:rFonts w:ascii="Ink Free" w:eastAsiaTheme="minorEastAsia" w:hAnsi="Ink Free"/>
          <w:color w:val="FF0000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color w:val="FF0000"/>
            <w:sz w:val="20"/>
            <w:szCs w:val="20"/>
          </w:rPr>
          <m:t>=2xln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x</m:t>
            </m:r>
          </m:e>
        </m:d>
        <m:r>
          <w:rPr>
            <w:rFonts w:ascii="Cambria Math" w:eastAsiaTheme="minorEastAsia" w:hAnsi="Cambria Math"/>
            <w:color w:val="FF0000"/>
            <w:sz w:val="20"/>
            <w:szCs w:val="20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color w:val="FF0000"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  <w:sz w:val="20"/>
                <w:szCs w:val="20"/>
              </w:rPr>
              <m:t>x</m:t>
            </m:r>
          </m:e>
          <m:sup>
            <m:r>
              <w:rPr>
                <w:rFonts w:ascii="Cambria Math" w:eastAsiaTheme="minorEastAsia" w:hAnsi="Cambria Math"/>
                <w:color w:val="FF0000"/>
                <w:sz w:val="20"/>
                <w:szCs w:val="20"/>
              </w:rPr>
              <m:t>2</m:t>
            </m:r>
          </m:sup>
        </m:sSup>
        <m:r>
          <w:rPr>
            <w:rFonts w:ascii="Cambria Math" w:eastAsiaTheme="minorEastAsia" w:hAnsi="Cambria Math"/>
            <w:color w:val="FF0000"/>
            <w:sz w:val="20"/>
            <w:szCs w:val="20"/>
          </w:rPr>
          <m:t>(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FF0000"/>
                <w:sz w:val="20"/>
                <w:szCs w:val="20"/>
              </w:rPr>
              <m:t>x</m:t>
            </m:r>
          </m:den>
        </m:f>
        <m:r>
          <w:rPr>
            <w:rFonts w:ascii="Cambria Math" w:eastAsiaTheme="minorEastAsia" w:hAnsi="Cambria Math"/>
            <w:color w:val="FF0000"/>
            <w:sz w:val="20"/>
            <w:szCs w:val="20"/>
          </w:rPr>
          <m:t>)=</m:t>
        </m:r>
        <m:r>
          <w:rPr>
            <w:rFonts w:ascii="Cambria Math" w:hAnsi="Cambria Math" w:cs="Times New Roman"/>
            <w:color w:val="FF0000"/>
            <w:sz w:val="20"/>
            <w:szCs w:val="20"/>
          </w:rPr>
          <m:t>2xln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x</m:t>
            </m:r>
          </m:e>
        </m:d>
        <m:r>
          <w:rPr>
            <w:rFonts w:ascii="Cambria Math" w:eastAsiaTheme="minorEastAsia" w:hAnsi="Cambria Math"/>
            <w:color w:val="FF0000"/>
            <w:sz w:val="20"/>
            <w:szCs w:val="20"/>
          </w:rPr>
          <m:t>+x</m:t>
        </m:r>
      </m:oMath>
      <w:r w:rsidR="00D1687E" w:rsidRPr="00D1687E">
        <w:rPr>
          <w:rFonts w:ascii="Ink Free" w:eastAsiaTheme="minorEastAsia" w:hAnsi="Ink Free"/>
          <w:color w:val="FF0000"/>
          <w:sz w:val="20"/>
          <w:szCs w:val="20"/>
        </w:rPr>
        <w:t xml:space="preserve">  </w:t>
      </w:r>
    </w:p>
    <w:p w14:paraId="039F76AA" w14:textId="14E9C5B9" w:rsidR="00E73900" w:rsidRPr="00D1687E" w:rsidRDefault="00D1687E" w:rsidP="004B2AAC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  <w:r w:rsidRPr="00D1687E">
        <w:rPr>
          <w:rFonts w:ascii="Ink Free" w:eastAsiaTheme="minorEastAsia" w:hAnsi="Ink Free"/>
          <w:color w:val="FF0000"/>
          <w:sz w:val="20"/>
          <w:szCs w:val="20"/>
        </w:rPr>
        <w:sym w:font="Wingdings" w:char="F0E8"/>
      </w:r>
      <w:r w:rsidRPr="00D1687E">
        <w:rPr>
          <w:rFonts w:ascii="Ink Free" w:eastAsiaTheme="minorEastAsia" w:hAnsi="Ink Free"/>
          <w:color w:val="FF0000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color w:val="FF0000"/>
            <w:sz w:val="20"/>
            <w:szCs w:val="20"/>
          </w:rPr>
          <m:t>=2</m:t>
        </m:r>
        <m:func>
          <m:funcPr>
            <m:ctrlPr>
              <w:rPr>
                <w:rFonts w:ascii="Cambria Math" w:hAnsi="Cambria Math" w:cs="Times New Roman"/>
                <w:color w:val="FF0000"/>
                <w:sz w:val="20"/>
                <w:szCs w:val="2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0"/>
                <w:szCs w:val="20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FF0000"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color w:val="FF0000"/>
            <w:sz w:val="20"/>
            <w:szCs w:val="20"/>
          </w:rPr>
          <m:t>+2</m:t>
        </m:r>
        <m:r>
          <w:rPr>
            <w:rFonts w:ascii="Cambria Math" w:hAnsi="Cambria Math" w:cs="Times New Roman"/>
            <w:color w:val="FF0000"/>
            <w:sz w:val="20"/>
            <w:szCs w:val="20"/>
            <w:lang w:val="en-US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0"/>
                    <w:szCs w:val="20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en-US"/>
                  </w:rPr>
                  <m:t>x</m:t>
                </m:r>
              </m:den>
            </m:f>
          </m:e>
        </m:d>
        <m:r>
          <w:rPr>
            <w:rFonts w:ascii="Cambria Math" w:hAnsi="Cambria Math" w:cs="Times New Roman"/>
            <w:color w:val="FF0000"/>
            <w:sz w:val="20"/>
            <w:szCs w:val="20"/>
          </w:rPr>
          <m:t>+1=2</m:t>
        </m:r>
        <m:func>
          <m:funcPr>
            <m:ctrlPr>
              <w:rPr>
                <w:rFonts w:ascii="Cambria Math" w:hAnsi="Cambria Math" w:cs="Times New Roman"/>
                <w:color w:val="FF0000"/>
                <w:sz w:val="20"/>
                <w:szCs w:val="2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0"/>
                <w:szCs w:val="20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FF0000"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color w:val="FF0000"/>
            <w:sz w:val="20"/>
            <w:szCs w:val="20"/>
          </w:rPr>
          <m:t>+3</m:t>
        </m:r>
      </m:oMath>
      <w:r w:rsidR="00D17F2F">
        <w:rPr>
          <w:rFonts w:ascii="Ink Free" w:eastAsiaTheme="minorEastAsia" w:hAnsi="Ink Free"/>
          <w:color w:val="FF0000"/>
          <w:sz w:val="20"/>
          <w:szCs w:val="20"/>
        </w:rPr>
        <w:t xml:space="preserve">  </w:t>
      </w:r>
      <w:r w:rsidR="00D17F2F" w:rsidRPr="00D17F2F">
        <w:rPr>
          <w:rFonts w:ascii="Ink Free" w:eastAsiaTheme="minorEastAsia" w:hAnsi="Ink Free"/>
          <w:color w:val="FF0000"/>
          <w:sz w:val="20"/>
          <w:szCs w:val="20"/>
        </w:rPr>
        <w:sym w:font="Wingdings" w:char="F0E8"/>
      </w:r>
      <w:r w:rsidR="00D17F2F">
        <w:rPr>
          <w:rFonts w:ascii="Ink Free" w:eastAsiaTheme="minorEastAsia" w:hAnsi="Ink Free"/>
          <w:color w:val="FF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 w:val="20"/>
            <w:szCs w:val="20"/>
          </w:rPr>
          <m:t>=2</m:t>
        </m:r>
        <m:func>
          <m:funcPr>
            <m:ctrlPr>
              <w:rPr>
                <w:rFonts w:ascii="Cambria Math" w:hAnsi="Cambria Math" w:cs="Times New Roman"/>
                <w:color w:val="FF0000"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0"/>
                <w:szCs w:val="20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FF0000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1,5</m:t>
                </m:r>
              </m:e>
            </m:d>
          </m:e>
        </m:func>
        <m:r>
          <w:rPr>
            <w:rFonts w:ascii="Cambria Math" w:hAnsi="Cambria Math" w:cs="Times New Roman"/>
            <w:color w:val="FF0000"/>
            <w:sz w:val="20"/>
            <w:szCs w:val="20"/>
          </w:rPr>
          <m:t>+3=3,81093</m:t>
        </m:r>
      </m:oMath>
    </w:p>
    <w:p w14:paraId="3059054C" w14:textId="0EEF0D89" w:rsidR="00DC0475" w:rsidRPr="00D17F2F" w:rsidRDefault="007D5E6C" w:rsidP="004B2AAC">
      <w:pPr>
        <w:spacing w:after="0" w:line="240" w:lineRule="auto"/>
        <w:jc w:val="both"/>
        <w:rPr>
          <w:rFonts w:ascii="Ink Free" w:eastAsiaTheme="minorEastAsia" w:hAnsi="Ink Free"/>
          <w:color w:val="FF0000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T</m:t>
              </m:r>
            </m:sub>
          </m:sSub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(0,5)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1,5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+3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2</m:t>
              </m:r>
            </m:den>
          </m:f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r>
            <w:rPr>
              <w:rFonts w:ascii="Cambria Math" w:hAnsi="Cambria Math" w:cs="Times New Roman"/>
              <w:color w:val="FF0000"/>
              <w:sz w:val="20"/>
              <w:szCs w:val="20"/>
              <w:highlight w:val="yellow"/>
            </w:rPr>
            <m:t>0,039697</m:t>
          </m:r>
        </m:oMath>
      </m:oMathPara>
    </w:p>
    <w:p w14:paraId="03E705DB" w14:textId="4F0C6DD3" w:rsidR="00D17F2F" w:rsidRDefault="007D5E6C" w:rsidP="004B2AAC">
      <w:pPr>
        <w:spacing w:after="0" w:line="240" w:lineRule="auto"/>
        <w:jc w:val="both"/>
        <w:rPr>
          <w:rFonts w:ascii="Ink Free" w:eastAsiaTheme="minorEastAsia" w:hAnsi="Ink Free"/>
          <w:color w:val="FF0000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E</m:t>
            </m:r>
          </m:e>
          <m:sub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S3/8</m:t>
            </m:r>
          </m:sub>
        </m:sSub>
        <m:r>
          <w:rPr>
            <w:rFonts w:ascii="Cambria Math" w:hAnsi="Cambria Math" w:cs="Times New Roman"/>
            <w:color w:val="FF0000"/>
            <w:sz w:val="20"/>
            <w:szCs w:val="20"/>
          </w:rPr>
          <m:t>=3</m:t>
        </m:r>
        <m:sSup>
          <m:sSup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h</m:t>
            </m:r>
          </m:e>
          <m:sup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5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4</m:t>
            </m:r>
          </m:sub>
        </m:sSub>
        <m:r>
          <w:rPr>
            <w:rFonts w:ascii="Cambria Math" w:hAnsi="Cambria Math" w:cs="Times New Roman"/>
            <w:color w:val="FF0000"/>
            <w:sz w:val="20"/>
            <w:szCs w:val="20"/>
          </w:rPr>
          <m:t>/80</m:t>
        </m:r>
      </m:oMath>
      <w:r w:rsidR="0053170C">
        <w:rPr>
          <w:rFonts w:ascii="Ink Free" w:eastAsiaTheme="minorEastAsia" w:hAnsi="Ink Free"/>
          <w:color w:val="FF0000"/>
          <w:sz w:val="20"/>
          <w:szCs w:val="20"/>
        </w:rPr>
        <w:t xml:space="preserve">  </w:t>
      </w:r>
      <w:r w:rsidR="0053170C" w:rsidRPr="0053170C">
        <w:rPr>
          <w:rFonts w:ascii="Ink Free" w:eastAsiaTheme="minorEastAsia" w:hAnsi="Ink Free"/>
          <w:color w:val="FF0000"/>
          <w:sz w:val="20"/>
          <w:szCs w:val="20"/>
        </w:rPr>
        <w:sym w:font="Wingdings" w:char="F0E8"/>
      </w:r>
      <w:r w:rsidR="0053170C">
        <w:rPr>
          <w:rFonts w:ascii="Ink Free" w:eastAsiaTheme="minorEastAsia" w:hAnsi="Ink Free"/>
          <w:color w:val="FF0000"/>
          <w:sz w:val="20"/>
          <w:szCs w:val="20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'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color w:val="FF0000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2</m:t>
            </m:r>
          </m:num>
          <m:den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x</m:t>
            </m:r>
          </m:den>
        </m:f>
      </m:oMath>
      <w:r w:rsidR="0053170C">
        <w:rPr>
          <w:rFonts w:ascii="Ink Free" w:eastAsiaTheme="minorEastAsia" w:hAnsi="Ink Free"/>
          <w:color w:val="FF0000"/>
          <w:sz w:val="20"/>
          <w:szCs w:val="20"/>
        </w:rPr>
        <w:t xml:space="preserve">  </w:t>
      </w:r>
      <w:r w:rsidR="0053170C" w:rsidRPr="0053170C">
        <w:rPr>
          <w:rFonts w:ascii="Ink Free" w:eastAsiaTheme="minorEastAsia" w:hAnsi="Ink Free"/>
          <w:color w:val="FF0000"/>
          <w:sz w:val="20"/>
          <w:szCs w:val="20"/>
        </w:rPr>
        <w:sym w:font="Wingdings" w:char="F0E8"/>
      </w:r>
      <w:r w:rsidR="0053170C">
        <w:rPr>
          <w:rFonts w:ascii="Ink Free" w:eastAsiaTheme="minorEastAsia" w:hAnsi="Ink Free"/>
          <w:color w:val="FF0000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iv</m:t>
            </m:r>
          </m:sup>
        </m:sSup>
        <m:d>
          <m:d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color w:val="FF0000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-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2</m:t>
                </m:r>
              </m:sup>
            </m:sSup>
          </m:den>
        </m:f>
      </m:oMath>
      <w:r w:rsidR="0053170C">
        <w:rPr>
          <w:rFonts w:ascii="Ink Free" w:eastAsiaTheme="minorEastAsia" w:hAnsi="Ink Free"/>
          <w:color w:val="FF0000"/>
          <w:sz w:val="20"/>
          <w:szCs w:val="20"/>
        </w:rPr>
        <w:t xml:space="preserve">   </w:t>
      </w:r>
      <w:r w:rsidR="0053170C" w:rsidRPr="0053170C">
        <w:rPr>
          <w:rFonts w:ascii="Ink Free" w:eastAsiaTheme="minorEastAsia" w:hAnsi="Ink Free"/>
          <w:color w:val="FF0000"/>
          <w:sz w:val="20"/>
          <w:szCs w:val="20"/>
        </w:rPr>
        <w:sym w:font="Wingdings" w:char="F0E8"/>
      </w:r>
      <w:r w:rsidR="0053170C">
        <w:rPr>
          <w:rFonts w:ascii="Ink Free" w:eastAsiaTheme="minorEastAsia" w:hAnsi="Ink Free"/>
          <w:color w:val="FF0000"/>
          <w:sz w:val="20"/>
          <w:szCs w:val="20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color w:val="FF0000"/>
                <w:sz w:val="20"/>
                <w:szCs w:val="20"/>
              </w:rPr>
              <m:t>4</m:t>
            </m:r>
          </m:sub>
        </m:sSub>
        <m:r>
          <w:rPr>
            <w:rFonts w:ascii="Cambria Math" w:hAnsi="Cambria Math" w:cs="Times New Roman"/>
            <w:color w:val="FF0000"/>
            <w:sz w:val="20"/>
            <w:szCs w:val="20"/>
          </w:rPr>
          <m:t>=2</m:t>
        </m:r>
      </m:oMath>
    </w:p>
    <w:p w14:paraId="2ADE1431" w14:textId="65540374" w:rsidR="0053170C" w:rsidRPr="00D1687E" w:rsidRDefault="007D5E6C" w:rsidP="004B2AAC">
      <w:pPr>
        <w:spacing w:after="0" w:line="240" w:lineRule="auto"/>
        <w:jc w:val="both"/>
        <w:rPr>
          <w:rFonts w:ascii="Ink Free" w:hAnsi="Ink Free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S3/8</m:t>
              </m:r>
            </m:sub>
          </m:sSub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3×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5</m:t>
              </m:r>
            </m:sup>
          </m:sSup>
          <m:r>
            <w:rPr>
              <w:rFonts w:ascii="Cambria Math" w:hAnsi="Cambria Math" w:cs="Times New Roman"/>
              <w:color w:val="FF0000"/>
              <w:sz w:val="20"/>
              <w:szCs w:val="20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80</m:t>
              </m:r>
            </m:den>
          </m:f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r>
            <w:rPr>
              <w:rFonts w:ascii="Cambria Math" w:hAnsi="Cambria Math" w:cs="Times New Roman"/>
              <w:color w:val="FF0000"/>
              <w:sz w:val="20"/>
              <w:szCs w:val="20"/>
              <w:highlight w:val="yellow"/>
            </w:rPr>
            <m:t>9,645×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  <w:highlight w:val="yellow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  <w:highlight w:val="yellow"/>
                </w:rPr>
                <m:t>-6</m:t>
              </m:r>
            </m:sup>
          </m:sSup>
        </m:oMath>
      </m:oMathPara>
    </w:p>
    <w:p w14:paraId="47760F8C" w14:textId="32313E90" w:rsidR="00C82750" w:rsidRPr="00C82750" w:rsidRDefault="00C82750" w:rsidP="004B2AAC">
      <w:pPr>
        <w:spacing w:after="0" w:line="240" w:lineRule="auto"/>
        <w:jc w:val="both"/>
        <w:rPr>
          <w:rFonts w:ascii="Ink Free" w:hAnsi="Ink Free"/>
          <w:color w:val="FF0000"/>
          <w:sz w:val="20"/>
          <w:szCs w:val="20"/>
        </w:rPr>
      </w:pPr>
      <w:r w:rsidRPr="00C82750">
        <w:rPr>
          <w:rFonts w:ascii="Ink Free" w:hAnsi="Ink Free"/>
          <w:color w:val="FF0000"/>
          <w:sz w:val="20"/>
          <w:szCs w:val="20"/>
        </w:rPr>
        <w:t>Conferindo:</w:t>
      </w:r>
    </w:p>
    <w:p w14:paraId="068E09D7" w14:textId="30477B74" w:rsidR="000450A3" w:rsidRPr="000450A3" w:rsidRDefault="00C82750" w:rsidP="004B2AAC">
      <w:pPr>
        <w:spacing w:after="0" w:line="240" w:lineRule="auto"/>
        <w:jc w:val="both"/>
        <w:rPr>
          <w:rFonts w:ascii="Ink Free" w:eastAsiaTheme="minorEastAsia" w:hAnsi="Ink Free"/>
          <w:color w:val="FF0000"/>
          <w:sz w:val="20"/>
          <w:szCs w:val="20"/>
        </w:rPr>
      </w:pPr>
      <m:oMathPara>
        <m:oMath>
          <m:r>
            <w:rPr>
              <w:rFonts w:ascii="Cambria Math" w:hAnsi="Cambria Math" w:cs="Times New Roman"/>
              <w:color w:val="FF0000"/>
              <w:sz w:val="20"/>
              <w:szCs w:val="20"/>
            </w:rPr>
            <m:t>I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,5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lnx dx</m:t>
              </m:r>
            </m:e>
          </m:nary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3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0"/>
                              <w:szCs w:val="20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9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3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1,5</m:t>
              </m:r>
            </m:sup>
          </m:sSubSup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,5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,5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,5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0"/>
              <w:szCs w:val="20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0"/>
                          <w:szCs w:val="20"/>
                        </w:rPr>
                        <m:t>1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0"/>
              <w:szCs w:val="20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color w:val="FF0000"/>
              <w:sz w:val="20"/>
              <w:szCs w:val="20"/>
              <w:highlight w:val="yellow"/>
            </w:rPr>
            <m:t>0,19225936</m:t>
          </m:r>
        </m:oMath>
      </m:oMathPara>
    </w:p>
    <w:bookmarkEnd w:id="10"/>
    <w:p w14:paraId="0A05D180" w14:textId="77777777" w:rsidR="00002931" w:rsidRPr="0070641F" w:rsidRDefault="00002931" w:rsidP="00002931">
      <w:pPr>
        <w:pBdr>
          <w:bottom w:val="single" w:sz="18" w:space="1" w:color="auto"/>
        </w:pBdr>
        <w:jc w:val="both"/>
        <w:rPr>
          <w:rFonts w:ascii="Ink Free" w:hAnsi="Ink Free"/>
          <w:sz w:val="18"/>
          <w:szCs w:val="18"/>
        </w:rPr>
      </w:pPr>
    </w:p>
    <w:p w14:paraId="2E065AEE" w14:textId="77777777" w:rsidR="007D5E6C" w:rsidRDefault="007D5E6C" w:rsidP="000C61DF">
      <w:pPr>
        <w:rPr>
          <w:rFonts w:ascii="Ink Free" w:hAnsi="Ink Free"/>
          <w:b/>
          <w:bCs/>
          <w:u w:val="single"/>
        </w:rPr>
      </w:pPr>
    </w:p>
    <w:p w14:paraId="6D17B65E" w14:textId="7455FF55" w:rsidR="003C3BFC" w:rsidRDefault="003C3BFC" w:rsidP="007D74F3">
      <w:pPr>
        <w:pBdr>
          <w:bottom w:val="single" w:sz="18" w:space="1" w:color="auto"/>
        </w:pBdr>
        <w:jc w:val="both"/>
        <w:rPr>
          <w:rFonts w:ascii="Ink Free" w:hAnsi="Ink Free"/>
          <w:sz w:val="20"/>
          <w:szCs w:val="20"/>
        </w:rPr>
      </w:pPr>
      <w:bookmarkStart w:id="12" w:name="_Hlk68717161"/>
      <w:bookmarkEnd w:id="11"/>
    </w:p>
    <w:p w14:paraId="23E94596" w14:textId="670C1A6A" w:rsidR="003C3BFC" w:rsidRDefault="003C3BFC" w:rsidP="003C3BFC">
      <w:pPr>
        <w:rPr>
          <w:rFonts w:ascii="Ink Free" w:hAnsi="Ink Free"/>
          <w:b/>
          <w:bCs/>
          <w:u w:val="single"/>
        </w:rPr>
      </w:pPr>
      <w:r w:rsidRPr="00316127">
        <w:rPr>
          <w:rFonts w:ascii="Ink Free" w:hAnsi="Ink Free"/>
          <w:b/>
          <w:bCs/>
          <w:u w:val="single"/>
        </w:rPr>
        <w:t xml:space="preserve">Questão </w:t>
      </w:r>
      <w:r w:rsidR="007D5E6C">
        <w:rPr>
          <w:rFonts w:ascii="Ink Free" w:hAnsi="Ink Free"/>
          <w:b/>
          <w:bCs/>
          <w:u w:val="single"/>
        </w:rPr>
        <w:t>5</w:t>
      </w:r>
    </w:p>
    <w:bookmarkEnd w:id="12"/>
    <w:p w14:paraId="09A4C54E" w14:textId="77777777" w:rsidR="00A93D1D" w:rsidRPr="007D74F3" w:rsidRDefault="00A93D1D" w:rsidP="00A93D1D">
      <w:pPr>
        <w:rPr>
          <w:rFonts w:ascii="Ink Free" w:hAnsi="Ink Free"/>
        </w:rPr>
      </w:pPr>
      <w:r>
        <w:rPr>
          <w:rFonts w:ascii="Ink Free" w:hAnsi="Ink Free"/>
        </w:rPr>
        <w:t>Deseja-se obter</w:t>
      </w:r>
      <w:r w:rsidRPr="007D74F3">
        <w:rPr>
          <w:rFonts w:ascii="Ink Free" w:hAnsi="Ink Free"/>
        </w:rPr>
        <w:t xml:space="preserve"> a solução numérica de</w:t>
      </w:r>
      <w:r>
        <w:rPr>
          <w:rFonts w:ascii="Ink Free" w:hAnsi="Ink Free"/>
        </w:rPr>
        <w:t xml:space="preserve"> </w:t>
      </w:r>
      <w:r w:rsidRPr="007D74F3">
        <w:rPr>
          <w:rFonts w:ascii="Ink Free" w:hAnsi="Ink Fre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3</m:t>
        </m:r>
      </m:oMath>
      <w:r w:rsidRPr="007D74F3">
        <w:rPr>
          <w:rFonts w:ascii="Ink Free" w:hAnsi="Ink Free"/>
        </w:rPr>
        <w:t>, adotando</w:t>
      </w:r>
      <w:r>
        <w:rPr>
          <w:rFonts w:ascii="Ink Free" w:hAnsi="Ink Free"/>
        </w:rPr>
        <w:t xml:space="preserve"> </w:t>
      </w:r>
      <m:oMath>
        <m:r>
          <w:rPr>
            <w:rFonts w:ascii="Cambria Math" w:hAnsi="Cambria Math"/>
          </w:rPr>
          <m:t>h=2</m:t>
        </m:r>
      </m:oMath>
      <w:r w:rsidRPr="007D74F3">
        <w:rPr>
          <w:rFonts w:ascii="Ink Free" w:hAnsi="Ink Free"/>
        </w:rPr>
        <w:t xml:space="preserve"> e a condição inicial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9</m:t>
        </m:r>
      </m:oMath>
      <w:r>
        <w:rPr>
          <w:rFonts w:ascii="Ink Free" w:eastAsiaTheme="minorEastAsia" w:hAnsi="Ink Free"/>
        </w:rPr>
        <w:t>. Assim, determine:</w:t>
      </w:r>
    </w:p>
    <w:p w14:paraId="1131E4C8" w14:textId="77777777" w:rsidR="00A93D1D" w:rsidRPr="007D74F3" w:rsidRDefault="00A93D1D" w:rsidP="00A93D1D">
      <w:pPr>
        <w:numPr>
          <w:ilvl w:val="0"/>
          <w:numId w:val="9"/>
        </w:numPr>
        <w:spacing w:after="0" w:line="240" w:lineRule="auto"/>
        <w:ind w:left="709" w:hanging="709"/>
        <w:jc w:val="both"/>
        <w:rPr>
          <w:rFonts w:ascii="Ink Free" w:hAnsi="Ink Free"/>
        </w:rPr>
      </w:pPr>
      <w:r w:rsidRPr="007D74F3">
        <w:rPr>
          <w:rFonts w:ascii="Ink Free" w:hAnsi="Ink Free"/>
        </w:rPr>
        <w:t>O valor obtido para</w:t>
      </w:r>
      <w:r>
        <w:rPr>
          <w:rFonts w:ascii="Ink Free" w:hAnsi="Ink Free"/>
        </w:rPr>
        <w:t xml:space="preserve"> </w:t>
      </w:r>
      <m:oMath>
        <m:r>
          <w:rPr>
            <w:rFonts w:ascii="Cambria Math" w:hAnsi="Cambria Math"/>
          </w:rPr>
          <m:t>y</m:t>
        </m:r>
      </m:oMath>
      <w:r>
        <w:rPr>
          <w:rFonts w:ascii="Ink Free" w:eastAsiaTheme="minorEastAsia" w:hAnsi="Ink Free"/>
        </w:rPr>
        <w:t xml:space="preserve">, </w:t>
      </w:r>
      <w:r w:rsidRPr="007D74F3">
        <w:rPr>
          <w:rFonts w:ascii="Ink Free" w:hAnsi="Ink Free"/>
        </w:rPr>
        <w:t xml:space="preserve">em </w:t>
      </w:r>
      <m:oMath>
        <m:r>
          <w:rPr>
            <w:rFonts w:ascii="Cambria Math" w:hAnsi="Cambria Math"/>
          </w:rPr>
          <m:t>x=7</m:t>
        </m:r>
      </m:oMath>
      <w:r>
        <w:rPr>
          <w:rFonts w:ascii="Ink Free" w:eastAsiaTheme="minorEastAsia" w:hAnsi="Ink Free"/>
        </w:rPr>
        <w:t>,</w:t>
      </w:r>
      <w:r w:rsidRPr="007D74F3">
        <w:rPr>
          <w:rFonts w:ascii="Ink Free" w:hAnsi="Ink Free"/>
        </w:rPr>
        <w:t xml:space="preserve">  pelo Método de Euler;</w:t>
      </w:r>
    </w:p>
    <w:p w14:paraId="42227CE9" w14:textId="77777777" w:rsidR="00A93D1D" w:rsidRPr="007D74F3" w:rsidRDefault="00A93D1D" w:rsidP="00A93D1D">
      <w:pPr>
        <w:numPr>
          <w:ilvl w:val="0"/>
          <w:numId w:val="9"/>
        </w:numPr>
        <w:spacing w:after="0" w:line="240" w:lineRule="auto"/>
        <w:ind w:left="709" w:hanging="709"/>
        <w:jc w:val="both"/>
        <w:rPr>
          <w:rFonts w:ascii="Ink Free" w:hAnsi="Ink Free"/>
        </w:rPr>
      </w:pPr>
      <w:r>
        <w:rPr>
          <w:rFonts w:ascii="Ink Free" w:hAnsi="Ink Free"/>
        </w:rPr>
        <w:t xml:space="preserve"> </w:t>
      </w:r>
      <w:r w:rsidRPr="007D74F3">
        <w:rPr>
          <w:rFonts w:ascii="Ink Free" w:hAnsi="Ink Free"/>
        </w:rPr>
        <w:t xml:space="preserve">O erro cometido com o Método de Euler </w:t>
      </w:r>
      <w:r>
        <w:rPr>
          <w:rFonts w:ascii="Ink Free" w:hAnsi="Ink Free"/>
        </w:rPr>
        <w:t xml:space="preserve">para </w:t>
      </w:r>
      <w:r w:rsidRPr="007D74F3">
        <w:rPr>
          <w:rFonts w:ascii="Ink Free" w:hAnsi="Ink Free"/>
        </w:rPr>
        <w:t>a obtenção de</w:t>
      </w:r>
      <w:r>
        <w:rPr>
          <w:rFonts w:ascii="Ink Free" w:hAnsi="Ink Free"/>
        </w:rPr>
        <w:t xml:space="preserve"> </w:t>
      </w:r>
      <m:oMath>
        <m:r>
          <w:rPr>
            <w:rFonts w:ascii="Cambria Math" w:hAnsi="Cambria Math"/>
          </w:rPr>
          <m:t>y</m:t>
        </m:r>
      </m:oMath>
      <w:r>
        <w:rPr>
          <w:rFonts w:ascii="Ink Free" w:eastAsiaTheme="minorEastAsia" w:hAnsi="Ink Free"/>
        </w:rPr>
        <w:t xml:space="preserve">, </w:t>
      </w:r>
      <w:r w:rsidRPr="007D74F3">
        <w:rPr>
          <w:rFonts w:ascii="Ink Free" w:hAnsi="Ink Free"/>
        </w:rPr>
        <w:t xml:space="preserve">em </w:t>
      </w:r>
      <m:oMath>
        <m:r>
          <w:rPr>
            <w:rFonts w:ascii="Cambria Math" w:hAnsi="Cambria Math"/>
          </w:rPr>
          <m:t>x=7</m:t>
        </m:r>
      </m:oMath>
      <w:r>
        <w:rPr>
          <w:rFonts w:ascii="Ink Free" w:eastAsiaTheme="minorEastAsia" w:hAnsi="Ink Free"/>
        </w:rPr>
        <w:t xml:space="preserve">; </w:t>
      </w:r>
      <w:r w:rsidRPr="007D74F3">
        <w:rPr>
          <w:rFonts w:ascii="Ink Free" w:hAnsi="Ink Free"/>
        </w:rPr>
        <w:t xml:space="preserve"> </w:t>
      </w:r>
    </w:p>
    <w:p w14:paraId="401ECF96" w14:textId="77777777" w:rsidR="00A93D1D" w:rsidRPr="007D74F3" w:rsidRDefault="00A93D1D" w:rsidP="00A93D1D">
      <w:pPr>
        <w:numPr>
          <w:ilvl w:val="0"/>
          <w:numId w:val="9"/>
        </w:numPr>
        <w:spacing w:after="0" w:line="240" w:lineRule="auto"/>
        <w:ind w:left="709" w:hanging="709"/>
        <w:rPr>
          <w:rFonts w:ascii="Ink Free" w:hAnsi="Ink Free"/>
        </w:rPr>
      </w:pPr>
      <w:r w:rsidRPr="007D74F3">
        <w:rPr>
          <w:rFonts w:ascii="Ink Free" w:hAnsi="Ink Free"/>
        </w:rPr>
        <w:t xml:space="preserve">O valor obtido para </w:t>
      </w:r>
      <m:oMath>
        <m:r>
          <w:rPr>
            <w:rFonts w:ascii="Cambria Math" w:hAnsi="Cambria Math"/>
          </w:rPr>
          <m:t>y</m:t>
        </m:r>
      </m:oMath>
      <w:r>
        <w:rPr>
          <w:rFonts w:ascii="Ink Free" w:eastAsiaTheme="minorEastAsia" w:hAnsi="Ink Free"/>
        </w:rPr>
        <w:t xml:space="preserve">, </w:t>
      </w:r>
      <w:r w:rsidRPr="007D74F3">
        <w:rPr>
          <w:rFonts w:ascii="Ink Free" w:hAnsi="Ink Free"/>
        </w:rPr>
        <w:t xml:space="preserve">em </w:t>
      </w:r>
      <m:oMath>
        <m:r>
          <w:rPr>
            <w:rFonts w:ascii="Cambria Math" w:hAnsi="Cambria Math"/>
          </w:rPr>
          <m:t>x=7</m:t>
        </m:r>
      </m:oMath>
      <w:r>
        <w:rPr>
          <w:rFonts w:ascii="Ink Free" w:eastAsiaTheme="minorEastAsia" w:hAnsi="Ink Free"/>
        </w:rPr>
        <w:t>,</w:t>
      </w:r>
      <w:r w:rsidRPr="007D74F3">
        <w:rPr>
          <w:rFonts w:ascii="Ink Free" w:hAnsi="Ink Free"/>
        </w:rPr>
        <w:t xml:space="preserve"> pelo Método de Runge-Kutta de 4ª ordem</w:t>
      </w:r>
      <w:r>
        <w:rPr>
          <w:rFonts w:ascii="Ink Free" w:hAnsi="Ink Free"/>
        </w:rPr>
        <w:t>.</w:t>
      </w:r>
    </w:p>
    <w:p w14:paraId="44FFE77C" w14:textId="26B4F8B4" w:rsidR="00A93D1D" w:rsidRDefault="00A93D1D" w:rsidP="00A93D1D">
      <w:pPr>
        <w:spacing w:after="0" w:line="240" w:lineRule="auto"/>
        <w:rPr>
          <w:rFonts w:ascii="Ink Free" w:hAnsi="Ink Free"/>
          <w:sz w:val="20"/>
          <w:szCs w:val="20"/>
        </w:rPr>
      </w:pPr>
    </w:p>
    <w:p w14:paraId="73B5A11F" w14:textId="77777777" w:rsidR="00A93D1D" w:rsidRPr="00645109" w:rsidRDefault="00A93D1D" w:rsidP="00A93D1D">
      <w:pPr>
        <w:jc w:val="both"/>
        <w:rPr>
          <w:rFonts w:cs="Arial"/>
          <w:b/>
          <w:bCs/>
          <w:color w:val="FF0000"/>
          <w:sz w:val="18"/>
          <w:szCs w:val="18"/>
        </w:rPr>
      </w:pPr>
      <w:r w:rsidRPr="00645109">
        <w:rPr>
          <w:rFonts w:cs="Arial"/>
          <w:b/>
          <w:bCs/>
          <w:color w:val="FF0000"/>
          <w:sz w:val="18"/>
          <w:szCs w:val="18"/>
        </w:rPr>
        <w:t>Método de Euler</w:t>
      </w:r>
    </w:p>
    <w:p w14:paraId="19F32623" w14:textId="73AE2E80" w:rsidR="00A93D1D" w:rsidRPr="00645109" w:rsidRDefault="00A93D1D" w:rsidP="00A93D1D">
      <w:pPr>
        <w:jc w:val="both"/>
        <w:rPr>
          <w:rFonts w:cs="Arial"/>
          <w:bCs/>
          <w:color w:val="FF0000"/>
          <w:sz w:val="18"/>
          <w:szCs w:val="18"/>
          <w:highlight w:val="yellow"/>
        </w:rPr>
      </w:pPr>
      <w:r w:rsidRPr="00645109">
        <w:rPr>
          <w:rFonts w:cs="Arial"/>
          <w:bCs/>
          <w:color w:val="FF0000"/>
          <w:sz w:val="18"/>
          <w:szCs w:val="18"/>
        </w:rPr>
        <w:t>y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i+1</w:t>
      </w:r>
      <w:r w:rsidRPr="00645109">
        <w:rPr>
          <w:rFonts w:cs="Arial"/>
          <w:bCs/>
          <w:color w:val="FF0000"/>
          <w:sz w:val="18"/>
          <w:szCs w:val="18"/>
        </w:rPr>
        <w:t xml:space="preserve"> = y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i</w:t>
      </w:r>
      <w:r w:rsidRPr="00645109">
        <w:rPr>
          <w:rFonts w:cs="Arial"/>
          <w:bCs/>
          <w:color w:val="FF0000"/>
          <w:sz w:val="18"/>
          <w:szCs w:val="18"/>
        </w:rPr>
        <w:t xml:space="preserve"> + f(x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i</w:t>
      </w:r>
      <w:r w:rsidRPr="00645109">
        <w:rPr>
          <w:rFonts w:cs="Arial"/>
          <w:bCs/>
          <w:color w:val="FF0000"/>
          <w:sz w:val="18"/>
          <w:szCs w:val="18"/>
        </w:rPr>
        <w:t>,y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i</w:t>
      </w:r>
      <w:r w:rsidRPr="00645109">
        <w:rPr>
          <w:rFonts w:cs="Arial"/>
          <w:bCs/>
          <w:color w:val="FF0000"/>
          <w:sz w:val="18"/>
          <w:szCs w:val="18"/>
        </w:rPr>
        <w:t>)</w:t>
      </w:r>
      <w:r w:rsidRPr="00645109">
        <w:rPr>
          <w:rFonts w:cs="Arial"/>
          <w:bCs/>
          <w:color w:val="FF0000"/>
          <w:sz w:val="18"/>
          <w:szCs w:val="18"/>
        </w:rPr>
        <w:sym w:font="Symbol" w:char="F0B4"/>
      </w:r>
      <w:r w:rsidRPr="00645109">
        <w:rPr>
          <w:rFonts w:cs="Arial"/>
          <w:bCs/>
          <w:color w:val="FF0000"/>
          <w:sz w:val="18"/>
          <w:szCs w:val="18"/>
        </w:rPr>
        <w:t xml:space="preserve">h </w:t>
      </w:r>
      <w:r w:rsidRPr="00645109">
        <w:rPr>
          <w:rFonts w:cs="Arial"/>
          <w:bCs/>
          <w:color w:val="FF0000"/>
          <w:sz w:val="18"/>
          <w:szCs w:val="18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y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i+1</w:t>
      </w:r>
      <w:r w:rsidRPr="00645109">
        <w:rPr>
          <w:rFonts w:cs="Arial"/>
          <w:bCs/>
          <w:color w:val="FF0000"/>
          <w:sz w:val="18"/>
          <w:szCs w:val="18"/>
        </w:rPr>
        <w:t xml:space="preserve"> = y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i</w:t>
      </w:r>
      <w:r w:rsidRPr="00645109">
        <w:rPr>
          <w:rFonts w:cs="Arial"/>
          <w:bCs/>
          <w:color w:val="FF0000"/>
          <w:sz w:val="18"/>
          <w:szCs w:val="18"/>
        </w:rPr>
        <w:t xml:space="preserve"> + 3</w:t>
      </w:r>
      <w:r w:rsidRPr="00645109">
        <w:rPr>
          <w:rFonts w:cs="Arial"/>
          <w:bCs/>
          <w:color w:val="FF0000"/>
          <w:sz w:val="18"/>
          <w:szCs w:val="18"/>
        </w:rPr>
        <w:sym w:font="Symbol" w:char="F0B4"/>
      </w:r>
      <w:r>
        <w:rPr>
          <w:rFonts w:cs="Arial"/>
          <w:bCs/>
          <w:color w:val="FF0000"/>
          <w:sz w:val="18"/>
          <w:szCs w:val="18"/>
        </w:rPr>
        <w:t>h</w:t>
      </w:r>
      <w:r w:rsidRPr="00645109">
        <w:rPr>
          <w:rFonts w:cs="Arial"/>
          <w:bCs/>
          <w:color w:val="FF0000"/>
          <w:sz w:val="18"/>
          <w:szCs w:val="18"/>
        </w:rPr>
        <w:t xml:space="preserve"> </w:t>
      </w:r>
      <w:r w:rsidRPr="00645109">
        <w:rPr>
          <w:rFonts w:cs="Arial"/>
          <w:bCs/>
          <w:color w:val="FF0000"/>
          <w:sz w:val="18"/>
          <w:szCs w:val="18"/>
          <w:lang w:val="en-US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y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1</w:t>
      </w:r>
      <w:r w:rsidRPr="00645109">
        <w:rPr>
          <w:rFonts w:cs="Arial"/>
          <w:bCs/>
          <w:color w:val="FF0000"/>
          <w:sz w:val="18"/>
          <w:szCs w:val="18"/>
        </w:rPr>
        <w:t xml:space="preserve"> = </w:t>
      </w:r>
      <w:r>
        <w:rPr>
          <w:rFonts w:cs="Arial"/>
          <w:bCs/>
          <w:color w:val="FF0000"/>
          <w:sz w:val="18"/>
          <w:szCs w:val="18"/>
        </w:rPr>
        <w:t>9</w:t>
      </w:r>
      <w:r w:rsidRPr="00645109">
        <w:rPr>
          <w:rFonts w:cs="Arial"/>
          <w:bCs/>
          <w:color w:val="FF0000"/>
          <w:sz w:val="18"/>
          <w:szCs w:val="18"/>
        </w:rPr>
        <w:t xml:space="preserve"> + 3</w:t>
      </w:r>
      <w:r w:rsidRPr="00645109">
        <w:rPr>
          <w:rFonts w:cs="Arial"/>
          <w:bCs/>
          <w:color w:val="FF0000"/>
          <w:sz w:val="18"/>
          <w:szCs w:val="18"/>
        </w:rPr>
        <w:sym w:font="Symbol" w:char="F0B4"/>
      </w:r>
      <w:r w:rsidRPr="00645109">
        <w:rPr>
          <w:rFonts w:cs="Arial"/>
          <w:bCs/>
          <w:color w:val="FF0000"/>
          <w:sz w:val="18"/>
          <w:szCs w:val="18"/>
        </w:rPr>
        <w:t>2 = 1</w:t>
      </w:r>
      <w:r>
        <w:rPr>
          <w:rFonts w:cs="Arial"/>
          <w:bCs/>
          <w:color w:val="FF0000"/>
          <w:sz w:val="18"/>
          <w:szCs w:val="18"/>
        </w:rPr>
        <w:t>5</w:t>
      </w:r>
      <w:r w:rsidRPr="00645109">
        <w:rPr>
          <w:rFonts w:cs="Arial"/>
          <w:bCs/>
          <w:color w:val="FF0000"/>
          <w:sz w:val="18"/>
          <w:szCs w:val="18"/>
        </w:rPr>
        <w:t xml:space="preserve"> </w:t>
      </w:r>
      <w:r w:rsidRPr="00645109">
        <w:rPr>
          <w:rFonts w:cs="Arial"/>
          <w:bCs/>
          <w:color w:val="FF0000"/>
          <w:sz w:val="18"/>
          <w:szCs w:val="18"/>
          <w:lang w:val="en-US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y</w:t>
      </w:r>
      <w:r w:rsidRPr="00645109">
        <w:rPr>
          <w:rFonts w:cs="Arial"/>
          <w:bCs/>
          <w:color w:val="FF0000"/>
          <w:sz w:val="18"/>
          <w:szCs w:val="18"/>
          <w:vertAlign w:val="subscript"/>
        </w:rPr>
        <w:t>2</w:t>
      </w:r>
      <w:r w:rsidRPr="00645109">
        <w:rPr>
          <w:rFonts w:cs="Arial"/>
          <w:bCs/>
          <w:color w:val="FF0000"/>
          <w:sz w:val="18"/>
          <w:szCs w:val="18"/>
        </w:rPr>
        <w:t xml:space="preserve"> = 1</w:t>
      </w:r>
      <w:r>
        <w:rPr>
          <w:rFonts w:cs="Arial"/>
          <w:bCs/>
          <w:color w:val="FF0000"/>
          <w:sz w:val="18"/>
          <w:szCs w:val="18"/>
        </w:rPr>
        <w:t>5</w:t>
      </w:r>
      <w:r w:rsidRPr="00645109">
        <w:rPr>
          <w:rFonts w:cs="Arial"/>
          <w:bCs/>
          <w:color w:val="FF0000"/>
          <w:sz w:val="18"/>
          <w:szCs w:val="18"/>
        </w:rPr>
        <w:t xml:space="preserve"> + 3</w:t>
      </w:r>
      <w:r w:rsidRPr="00645109">
        <w:rPr>
          <w:rFonts w:cs="Arial"/>
          <w:bCs/>
          <w:color w:val="FF0000"/>
          <w:sz w:val="18"/>
          <w:szCs w:val="18"/>
        </w:rPr>
        <w:sym w:font="Symbol" w:char="F0B4"/>
      </w:r>
      <w:r w:rsidRPr="00645109">
        <w:rPr>
          <w:rFonts w:cs="Arial"/>
          <w:bCs/>
          <w:color w:val="FF0000"/>
          <w:sz w:val="18"/>
          <w:szCs w:val="18"/>
        </w:rPr>
        <w:t xml:space="preserve">2 = </w:t>
      </w:r>
      <w:r>
        <w:rPr>
          <w:rFonts w:cs="Arial"/>
          <w:bCs/>
          <w:color w:val="FF0000"/>
          <w:sz w:val="18"/>
          <w:szCs w:val="18"/>
        </w:rPr>
        <w:t>21</w:t>
      </w:r>
      <w:r w:rsidRPr="00645109">
        <w:rPr>
          <w:rFonts w:cs="Arial"/>
          <w:bCs/>
          <w:color w:val="FF0000"/>
          <w:sz w:val="18"/>
          <w:szCs w:val="18"/>
        </w:rPr>
        <w:t xml:space="preserve"> </w:t>
      </w:r>
      <w:r w:rsidRPr="00645109">
        <w:rPr>
          <w:rFonts w:cs="Arial"/>
          <w:bCs/>
          <w:color w:val="FF0000"/>
          <w:sz w:val="18"/>
          <w:szCs w:val="18"/>
          <w:lang w:val="en-US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</w:t>
      </w:r>
      <w:r w:rsidRPr="007D5E6C">
        <w:rPr>
          <w:rFonts w:cs="Arial"/>
          <w:bCs/>
          <w:color w:val="FF0000"/>
          <w:sz w:val="18"/>
          <w:szCs w:val="18"/>
          <w:highlight w:val="yellow"/>
        </w:rPr>
        <w:t>y</w:t>
      </w:r>
      <w:r w:rsidRPr="007D5E6C">
        <w:rPr>
          <w:rFonts w:cs="Arial"/>
          <w:bCs/>
          <w:color w:val="FF0000"/>
          <w:sz w:val="18"/>
          <w:szCs w:val="18"/>
          <w:highlight w:val="yellow"/>
          <w:vertAlign w:val="subscript"/>
        </w:rPr>
        <w:t>3</w:t>
      </w:r>
      <w:r w:rsidRPr="007D5E6C">
        <w:rPr>
          <w:rFonts w:cs="Arial"/>
          <w:bCs/>
          <w:color w:val="FF0000"/>
          <w:sz w:val="18"/>
          <w:szCs w:val="18"/>
          <w:highlight w:val="yellow"/>
        </w:rPr>
        <w:t xml:space="preserve"> = 21 + 3</w:t>
      </w:r>
      <w:r w:rsidRPr="007D5E6C">
        <w:rPr>
          <w:rFonts w:cs="Arial"/>
          <w:bCs/>
          <w:color w:val="FF0000"/>
          <w:sz w:val="18"/>
          <w:szCs w:val="18"/>
          <w:highlight w:val="yellow"/>
        </w:rPr>
        <w:sym w:font="Symbol" w:char="F0B4"/>
      </w:r>
      <w:r w:rsidRPr="007D5E6C">
        <w:rPr>
          <w:rFonts w:cs="Arial"/>
          <w:bCs/>
          <w:color w:val="FF0000"/>
          <w:sz w:val="18"/>
          <w:szCs w:val="18"/>
          <w:highlight w:val="yellow"/>
        </w:rPr>
        <w:t>2 = 27</w:t>
      </w:r>
    </w:p>
    <w:p w14:paraId="200ADA91" w14:textId="77777777" w:rsidR="00A93D1D" w:rsidRPr="00645109" w:rsidRDefault="00A93D1D" w:rsidP="00A93D1D">
      <w:pPr>
        <w:jc w:val="both"/>
        <w:rPr>
          <w:rFonts w:cs="Arial"/>
          <w:b/>
          <w:bCs/>
          <w:color w:val="FF0000"/>
          <w:sz w:val="18"/>
          <w:szCs w:val="18"/>
        </w:rPr>
      </w:pPr>
      <w:r w:rsidRPr="00645109">
        <w:rPr>
          <w:rFonts w:cs="Arial"/>
          <w:b/>
          <w:bCs/>
          <w:color w:val="FF0000"/>
          <w:sz w:val="18"/>
          <w:szCs w:val="18"/>
        </w:rPr>
        <w:t>Solução analítica</w:t>
      </w:r>
    </w:p>
    <w:p w14:paraId="5B6FBBF3" w14:textId="7FAD7588" w:rsidR="00A93D1D" w:rsidRPr="00645109" w:rsidRDefault="00A93D1D" w:rsidP="00A93D1D">
      <w:pPr>
        <w:jc w:val="both"/>
        <w:rPr>
          <w:rFonts w:cs="Arial"/>
          <w:bCs/>
          <w:color w:val="FF0000"/>
          <w:sz w:val="18"/>
          <w:szCs w:val="18"/>
          <w:highlight w:val="yellow"/>
        </w:rPr>
      </w:pPr>
      <w:r w:rsidRPr="00645109">
        <w:rPr>
          <w:rFonts w:cs="Arial"/>
          <w:bCs/>
          <w:color w:val="FF0000"/>
          <w:sz w:val="18"/>
          <w:szCs w:val="18"/>
        </w:rPr>
        <w:t xml:space="preserve">y(x) = 3x + C  </w:t>
      </w:r>
      <w:r w:rsidRPr="00645109">
        <w:rPr>
          <w:rFonts w:cs="Arial"/>
          <w:bCs/>
          <w:color w:val="FF0000"/>
          <w:sz w:val="18"/>
          <w:szCs w:val="18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Y(1) = 3 + C = </w:t>
      </w:r>
      <w:r>
        <w:rPr>
          <w:rFonts w:cs="Arial"/>
          <w:bCs/>
          <w:color w:val="FF0000"/>
          <w:sz w:val="18"/>
          <w:szCs w:val="18"/>
        </w:rPr>
        <w:t>9</w:t>
      </w:r>
      <w:r w:rsidRPr="00645109">
        <w:rPr>
          <w:rFonts w:cs="Arial"/>
          <w:bCs/>
          <w:color w:val="FF0000"/>
          <w:sz w:val="18"/>
          <w:szCs w:val="18"/>
        </w:rPr>
        <w:t xml:space="preserve"> </w:t>
      </w:r>
      <w:r w:rsidRPr="00645109">
        <w:rPr>
          <w:rFonts w:cs="Arial"/>
          <w:bCs/>
          <w:color w:val="FF0000"/>
          <w:sz w:val="18"/>
          <w:szCs w:val="18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C = </w:t>
      </w:r>
      <w:r>
        <w:rPr>
          <w:rFonts w:cs="Arial"/>
          <w:bCs/>
          <w:color w:val="FF0000"/>
          <w:sz w:val="18"/>
          <w:szCs w:val="18"/>
        </w:rPr>
        <w:t>6</w:t>
      </w:r>
      <w:r w:rsidRPr="00645109">
        <w:rPr>
          <w:rFonts w:cs="Arial"/>
          <w:bCs/>
          <w:color w:val="FF0000"/>
          <w:sz w:val="18"/>
          <w:szCs w:val="18"/>
        </w:rPr>
        <w:t xml:space="preserve">  </w:t>
      </w:r>
      <w:r w:rsidRPr="00645109">
        <w:rPr>
          <w:rFonts w:cs="Arial"/>
          <w:bCs/>
          <w:color w:val="FF0000"/>
          <w:sz w:val="18"/>
          <w:szCs w:val="18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 y(x) = 3x + </w:t>
      </w:r>
      <w:r>
        <w:rPr>
          <w:rFonts w:cs="Arial"/>
          <w:bCs/>
          <w:color w:val="FF0000"/>
          <w:sz w:val="18"/>
          <w:szCs w:val="18"/>
        </w:rPr>
        <w:t>6</w:t>
      </w:r>
      <w:r w:rsidRPr="00645109">
        <w:rPr>
          <w:rFonts w:cs="Arial"/>
          <w:bCs/>
          <w:color w:val="FF0000"/>
          <w:sz w:val="18"/>
          <w:szCs w:val="18"/>
        </w:rPr>
        <w:t xml:space="preserve">  </w:t>
      </w:r>
      <w:r w:rsidRPr="00645109">
        <w:rPr>
          <w:rFonts w:cs="Arial"/>
          <w:bCs/>
          <w:color w:val="FF0000"/>
          <w:sz w:val="18"/>
          <w:szCs w:val="18"/>
          <w:lang w:val="en-US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 y(7) = 3</w:t>
      </w:r>
      <w:r w:rsidRPr="00645109">
        <w:rPr>
          <w:rFonts w:cs="Arial"/>
          <w:bCs/>
          <w:color w:val="FF0000"/>
          <w:sz w:val="18"/>
          <w:szCs w:val="18"/>
        </w:rPr>
        <w:sym w:font="Symbol" w:char="F0B4"/>
      </w:r>
      <w:r w:rsidRPr="00645109">
        <w:rPr>
          <w:rFonts w:cs="Arial"/>
          <w:bCs/>
          <w:color w:val="FF0000"/>
          <w:sz w:val="18"/>
          <w:szCs w:val="18"/>
        </w:rPr>
        <w:t xml:space="preserve">7 + </w:t>
      </w:r>
      <w:r>
        <w:rPr>
          <w:rFonts w:cs="Arial"/>
          <w:bCs/>
          <w:color w:val="FF0000"/>
          <w:sz w:val="18"/>
          <w:szCs w:val="18"/>
        </w:rPr>
        <w:t>6</w:t>
      </w:r>
      <w:r w:rsidRPr="00645109">
        <w:rPr>
          <w:rFonts w:cs="Arial"/>
          <w:bCs/>
          <w:color w:val="FF0000"/>
          <w:sz w:val="18"/>
          <w:szCs w:val="18"/>
        </w:rPr>
        <w:t xml:space="preserve"> = 2</w:t>
      </w:r>
      <w:r>
        <w:rPr>
          <w:rFonts w:cs="Arial"/>
          <w:bCs/>
          <w:color w:val="FF0000"/>
          <w:sz w:val="18"/>
          <w:szCs w:val="18"/>
        </w:rPr>
        <w:t>7</w:t>
      </w:r>
      <w:r w:rsidRPr="00645109">
        <w:rPr>
          <w:rFonts w:cs="Arial"/>
          <w:bCs/>
          <w:color w:val="FF0000"/>
          <w:sz w:val="18"/>
          <w:szCs w:val="18"/>
        </w:rPr>
        <w:t xml:space="preserve"> </w:t>
      </w:r>
      <w:r w:rsidRPr="00645109">
        <w:rPr>
          <w:rFonts w:cs="Arial"/>
          <w:bCs/>
          <w:color w:val="FF0000"/>
          <w:sz w:val="18"/>
          <w:szCs w:val="18"/>
          <w:lang w:val="en-US"/>
        </w:rPr>
        <w:sym w:font="Wingdings" w:char="F0E8"/>
      </w:r>
      <w:r w:rsidRPr="00645109">
        <w:rPr>
          <w:rFonts w:cs="Arial"/>
          <w:bCs/>
          <w:color w:val="FF0000"/>
          <w:sz w:val="18"/>
          <w:szCs w:val="18"/>
        </w:rPr>
        <w:t xml:space="preserve"> </w:t>
      </w:r>
      <w:r w:rsidRPr="007D5E6C">
        <w:rPr>
          <w:rFonts w:cs="Arial"/>
          <w:bCs/>
          <w:color w:val="FF0000"/>
          <w:sz w:val="18"/>
          <w:szCs w:val="18"/>
          <w:highlight w:val="yellow"/>
        </w:rPr>
        <w:t>o erro é zero</w:t>
      </w:r>
      <w:r>
        <w:rPr>
          <w:rFonts w:cs="Arial"/>
          <w:bCs/>
          <w:color w:val="FF0000"/>
          <w:sz w:val="18"/>
          <w:szCs w:val="18"/>
        </w:rPr>
        <w:t xml:space="preserve">; </w:t>
      </w:r>
    </w:p>
    <w:p w14:paraId="688A39DC" w14:textId="77777777" w:rsidR="00A93D1D" w:rsidRPr="00645109" w:rsidRDefault="00A93D1D" w:rsidP="00A93D1D">
      <w:pPr>
        <w:jc w:val="both"/>
        <w:rPr>
          <w:rFonts w:cs="Arial"/>
          <w:b/>
          <w:bCs/>
          <w:color w:val="FF0000"/>
          <w:sz w:val="18"/>
          <w:szCs w:val="18"/>
        </w:rPr>
      </w:pPr>
      <w:r w:rsidRPr="00645109">
        <w:rPr>
          <w:rFonts w:cs="Arial"/>
          <w:b/>
          <w:bCs/>
          <w:color w:val="FF0000"/>
          <w:sz w:val="18"/>
          <w:szCs w:val="18"/>
        </w:rPr>
        <w:t>RK4</w:t>
      </w:r>
    </w:p>
    <w:p w14:paraId="70370F96" w14:textId="72C89FFB" w:rsidR="00A93D1D" w:rsidRPr="00A93D1D" w:rsidRDefault="00A93D1D" w:rsidP="00A93D1D">
      <w:pPr>
        <w:jc w:val="both"/>
        <w:rPr>
          <w:rFonts w:cs="Arial"/>
          <w:bCs/>
          <w:color w:val="FF0000"/>
          <w:sz w:val="18"/>
          <w:szCs w:val="18"/>
        </w:rPr>
      </w:pPr>
      <w:r w:rsidRPr="007D5E6C">
        <w:rPr>
          <w:rFonts w:cs="Arial"/>
          <w:bCs/>
          <w:color w:val="FF0000"/>
          <w:sz w:val="18"/>
          <w:szCs w:val="18"/>
          <w:highlight w:val="yellow"/>
        </w:rPr>
        <w:t>As estimativas geradas serão idênticas às do método de Euler</w:t>
      </w:r>
      <w:r>
        <w:rPr>
          <w:rFonts w:cs="Arial"/>
          <w:bCs/>
          <w:color w:val="FF0000"/>
          <w:sz w:val="18"/>
          <w:szCs w:val="18"/>
        </w:rPr>
        <w:t>.</w:t>
      </w:r>
    </w:p>
    <w:p w14:paraId="07DCBA63" w14:textId="77777777" w:rsidR="008B4E4D" w:rsidRDefault="008B4E4D" w:rsidP="003C3BFC">
      <w:pPr>
        <w:spacing w:after="0"/>
        <w:jc w:val="both"/>
        <w:rPr>
          <w:rFonts w:ascii="Ink Free" w:hAnsi="Ink Free" w:cs="Times New Roman"/>
          <w:bCs/>
        </w:rPr>
      </w:pPr>
    </w:p>
    <w:p w14:paraId="68D08AAF" w14:textId="2B509E4A" w:rsidR="00804BE1" w:rsidRPr="00804BE1" w:rsidRDefault="00A93D1D" w:rsidP="00804BE1">
      <w:pPr>
        <w:spacing w:after="0"/>
        <w:jc w:val="both"/>
        <w:rPr>
          <w:rFonts w:ascii="Ink Free" w:hAnsi="Ink Free" w:cs="Times New Roman"/>
          <w:b/>
          <w:color w:val="FF0000"/>
        </w:rPr>
      </w:pPr>
      <w:r>
        <w:rPr>
          <w:rFonts w:ascii="Ink Free" w:hAnsi="Ink Free" w:cs="Times New Roman"/>
          <w:b/>
          <w:color w:val="FF0000"/>
          <w:highlight w:val="yellow"/>
        </w:rPr>
        <w:t>Euler</w:t>
      </w:r>
      <w:r w:rsidR="00D87B77">
        <w:rPr>
          <w:rFonts w:ascii="Ink Free" w:hAnsi="Ink Free" w:cs="Times New Roman"/>
          <w:b/>
          <w:color w:val="FF0000"/>
          <w:highlight w:val="yellow"/>
        </w:rPr>
        <w:t xml:space="preserve"> ----</w:t>
      </w:r>
      <w:r>
        <w:rPr>
          <w:rFonts w:ascii="Ink Free" w:hAnsi="Ink Free" w:cs="Times New Roman"/>
          <w:b/>
          <w:color w:val="FF0000"/>
          <w:highlight w:val="yellow"/>
        </w:rPr>
        <w:t xml:space="preserve"> y = 27; erro zero; RK4</w:t>
      </w:r>
      <w:r w:rsidR="00D87B77">
        <w:rPr>
          <w:rFonts w:ascii="Ink Free" w:hAnsi="Ink Free" w:cs="Times New Roman"/>
          <w:b/>
          <w:color w:val="FF0000"/>
          <w:highlight w:val="yellow"/>
        </w:rPr>
        <w:t xml:space="preserve"> -----</w:t>
      </w:r>
      <w:r>
        <w:rPr>
          <w:rFonts w:ascii="Ink Free" w:hAnsi="Ink Free" w:cs="Times New Roman"/>
          <w:b/>
          <w:color w:val="FF0000"/>
          <w:highlight w:val="yellow"/>
        </w:rPr>
        <w:t xml:space="preserve"> y = 27</w:t>
      </w:r>
      <w:r w:rsidR="00804BE1">
        <w:rPr>
          <w:rFonts w:ascii="Ink Free" w:hAnsi="Ink Free" w:cs="Times New Roman"/>
          <w:b/>
          <w:color w:val="FF0000"/>
          <w:highlight w:val="yellow"/>
        </w:rPr>
        <w:t xml:space="preserve"> </w:t>
      </w:r>
    </w:p>
    <w:p w14:paraId="19AC5883" w14:textId="77777777" w:rsidR="003C3BFC" w:rsidRPr="005C4644" w:rsidRDefault="003C3BFC" w:rsidP="008D7452">
      <w:pPr>
        <w:pBdr>
          <w:bottom w:val="single" w:sz="18" w:space="1" w:color="auto"/>
        </w:pBdr>
        <w:jc w:val="both"/>
        <w:rPr>
          <w:rFonts w:ascii="Ink Free" w:hAnsi="Ink Free"/>
          <w:iCs/>
          <w:sz w:val="20"/>
          <w:szCs w:val="20"/>
        </w:rPr>
      </w:pPr>
    </w:p>
    <w:p w14:paraId="160E2157" w14:textId="41E97E45" w:rsidR="00464E27" w:rsidRDefault="00464E27" w:rsidP="00002931">
      <w:pPr>
        <w:spacing w:after="0" w:line="240" w:lineRule="auto"/>
        <w:jc w:val="center"/>
        <w:rPr>
          <w:rFonts w:ascii="Ink Free" w:hAnsi="Ink Free"/>
          <w:b/>
          <w:bCs/>
          <w:sz w:val="20"/>
          <w:szCs w:val="20"/>
        </w:rPr>
      </w:pPr>
      <w:r w:rsidRPr="00CE5860">
        <w:rPr>
          <w:rFonts w:ascii="Ink Free" w:hAnsi="Ink Free"/>
          <w:b/>
          <w:bCs/>
          <w:sz w:val="20"/>
          <w:szCs w:val="20"/>
        </w:rPr>
        <w:t>FIM</w:t>
      </w:r>
    </w:p>
    <w:sectPr w:rsidR="00464E27" w:rsidSect="00AD1E4D">
      <w:type w:val="continuous"/>
      <w:pgSz w:w="11906" w:h="16838"/>
      <w:pgMar w:top="1418" w:right="1701" w:bottom="141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nk Free">
    <w:panose1 w:val="03080402000500000000"/>
    <w:charset w:val="00"/>
    <w:family w:val="script"/>
    <w:pitch w:val="variable"/>
    <w:sig w:usb0="8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echnical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00B31"/>
    <w:multiLevelType w:val="hybridMultilevel"/>
    <w:tmpl w:val="F0EAE2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121EFF"/>
    <w:multiLevelType w:val="hybridMultilevel"/>
    <w:tmpl w:val="77488930"/>
    <w:lvl w:ilvl="0" w:tplc="65608F7A">
      <w:start w:val="1"/>
      <w:numFmt w:val="upperRoman"/>
      <w:lvlText w:val="%1."/>
      <w:lvlJc w:val="right"/>
      <w:pPr>
        <w:ind w:left="720" w:hanging="360"/>
      </w:pPr>
      <w:rPr>
        <w:rFonts w:ascii="Ink Free" w:hAnsi="Ink Free" w:hint="default"/>
        <w:b w:val="0"/>
        <w:bCs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14642"/>
    <w:multiLevelType w:val="hybridMultilevel"/>
    <w:tmpl w:val="0B82D612"/>
    <w:lvl w:ilvl="0" w:tplc="11401748">
      <w:start w:val="1"/>
      <w:numFmt w:val="upperRoman"/>
      <w:lvlText w:val="%1)"/>
      <w:lvlJc w:val="left"/>
      <w:pPr>
        <w:ind w:left="720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E2CD7"/>
    <w:multiLevelType w:val="hybridMultilevel"/>
    <w:tmpl w:val="D4DA572A"/>
    <w:lvl w:ilvl="0" w:tplc="B4C43122">
      <w:start w:val="1"/>
      <w:numFmt w:val="upperRoman"/>
      <w:lvlText w:val="%1."/>
      <w:lvlJc w:val="right"/>
      <w:pPr>
        <w:ind w:left="720" w:hanging="360"/>
      </w:pPr>
      <w:rPr>
        <w:rFonts w:ascii="Ink Free" w:hAnsi="Ink Free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780331"/>
    <w:multiLevelType w:val="hybridMultilevel"/>
    <w:tmpl w:val="C3262306"/>
    <w:lvl w:ilvl="0" w:tplc="1618DE74">
      <w:start w:val="1"/>
      <w:numFmt w:val="upperRoman"/>
      <w:lvlText w:val="%1."/>
      <w:lvlJc w:val="right"/>
      <w:pPr>
        <w:ind w:left="720" w:hanging="360"/>
      </w:pPr>
      <w:rPr>
        <w:sz w:val="20"/>
        <w:szCs w:val="2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8432EA"/>
    <w:multiLevelType w:val="hybridMultilevel"/>
    <w:tmpl w:val="F3AA70BE"/>
    <w:lvl w:ilvl="0" w:tplc="11401748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320318"/>
    <w:multiLevelType w:val="hybridMultilevel"/>
    <w:tmpl w:val="821CF920"/>
    <w:lvl w:ilvl="0" w:tplc="CFFA29F6">
      <w:start w:val="1"/>
      <w:numFmt w:val="upperRoman"/>
      <w:lvlText w:val="%1."/>
      <w:lvlJc w:val="right"/>
      <w:pPr>
        <w:ind w:left="720" w:hanging="360"/>
      </w:pPr>
      <w:rPr>
        <w:rFonts w:ascii="Ink Free" w:hAnsi="Ink Free" w:hint="default"/>
        <w:color w:val="auto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F260BC"/>
    <w:multiLevelType w:val="hybridMultilevel"/>
    <w:tmpl w:val="9A5A17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212566"/>
    <w:multiLevelType w:val="hybridMultilevel"/>
    <w:tmpl w:val="DAC40F66"/>
    <w:lvl w:ilvl="0" w:tplc="04160013">
      <w:start w:val="1"/>
      <w:numFmt w:val="upperRoman"/>
      <w:lvlText w:val="%1."/>
      <w:lvlJc w:val="righ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3A27270A"/>
    <w:multiLevelType w:val="hybridMultilevel"/>
    <w:tmpl w:val="D4DA572A"/>
    <w:lvl w:ilvl="0" w:tplc="B4C43122">
      <w:start w:val="1"/>
      <w:numFmt w:val="upperRoman"/>
      <w:lvlText w:val="%1."/>
      <w:lvlJc w:val="right"/>
      <w:pPr>
        <w:ind w:left="720" w:hanging="360"/>
      </w:pPr>
      <w:rPr>
        <w:rFonts w:ascii="Ink Free" w:hAnsi="Ink Free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285020"/>
    <w:multiLevelType w:val="hybridMultilevel"/>
    <w:tmpl w:val="55C001C0"/>
    <w:lvl w:ilvl="0" w:tplc="04160013">
      <w:start w:val="1"/>
      <w:numFmt w:val="upperRoman"/>
      <w:lvlText w:val="%1."/>
      <w:lvlJc w:val="righ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FD4950"/>
    <w:multiLevelType w:val="hybridMultilevel"/>
    <w:tmpl w:val="3B6AD528"/>
    <w:lvl w:ilvl="0" w:tplc="11401748">
      <w:start w:val="1"/>
      <w:numFmt w:val="upperRoman"/>
      <w:lvlText w:val="%1)"/>
      <w:lvlJc w:val="left"/>
      <w:pPr>
        <w:ind w:left="720" w:hanging="360"/>
      </w:pPr>
      <w:rPr>
        <w:rFonts w:cs="Times New Roman" w:hint="default"/>
      </w:rPr>
    </w:lvl>
    <w:lvl w:ilvl="1" w:tplc="D7BA9BCC">
      <w:numFmt w:val="bullet"/>
      <w:lvlText w:val=""/>
      <w:lvlJc w:val="left"/>
      <w:pPr>
        <w:ind w:left="1440" w:hanging="360"/>
      </w:pPr>
      <w:rPr>
        <w:rFonts w:ascii="Symbol" w:eastAsiaTheme="minorHAnsi" w:hAnsi="Symbol" w:cstheme="minorBidi" w:hint="default"/>
        <w:i/>
        <w:sz w:val="20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AD0D8D"/>
    <w:multiLevelType w:val="hybridMultilevel"/>
    <w:tmpl w:val="3C96A29E"/>
    <w:lvl w:ilvl="0" w:tplc="11401748">
      <w:start w:val="1"/>
      <w:numFmt w:val="upperRoman"/>
      <w:lvlText w:val="%1)"/>
      <w:lvlJc w:val="left"/>
      <w:pPr>
        <w:ind w:left="2424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3144" w:hanging="360"/>
      </w:pPr>
    </w:lvl>
    <w:lvl w:ilvl="2" w:tplc="0416001B" w:tentative="1">
      <w:start w:val="1"/>
      <w:numFmt w:val="lowerRoman"/>
      <w:lvlText w:val="%3."/>
      <w:lvlJc w:val="right"/>
      <w:pPr>
        <w:ind w:left="3864" w:hanging="180"/>
      </w:pPr>
    </w:lvl>
    <w:lvl w:ilvl="3" w:tplc="0416000F" w:tentative="1">
      <w:start w:val="1"/>
      <w:numFmt w:val="decimal"/>
      <w:lvlText w:val="%4."/>
      <w:lvlJc w:val="left"/>
      <w:pPr>
        <w:ind w:left="4584" w:hanging="360"/>
      </w:pPr>
    </w:lvl>
    <w:lvl w:ilvl="4" w:tplc="04160019" w:tentative="1">
      <w:start w:val="1"/>
      <w:numFmt w:val="lowerLetter"/>
      <w:lvlText w:val="%5."/>
      <w:lvlJc w:val="left"/>
      <w:pPr>
        <w:ind w:left="5304" w:hanging="360"/>
      </w:pPr>
    </w:lvl>
    <w:lvl w:ilvl="5" w:tplc="0416001B" w:tentative="1">
      <w:start w:val="1"/>
      <w:numFmt w:val="lowerRoman"/>
      <w:lvlText w:val="%6."/>
      <w:lvlJc w:val="right"/>
      <w:pPr>
        <w:ind w:left="6024" w:hanging="180"/>
      </w:pPr>
    </w:lvl>
    <w:lvl w:ilvl="6" w:tplc="0416000F" w:tentative="1">
      <w:start w:val="1"/>
      <w:numFmt w:val="decimal"/>
      <w:lvlText w:val="%7."/>
      <w:lvlJc w:val="left"/>
      <w:pPr>
        <w:ind w:left="6744" w:hanging="360"/>
      </w:pPr>
    </w:lvl>
    <w:lvl w:ilvl="7" w:tplc="04160019" w:tentative="1">
      <w:start w:val="1"/>
      <w:numFmt w:val="lowerLetter"/>
      <w:lvlText w:val="%8."/>
      <w:lvlJc w:val="left"/>
      <w:pPr>
        <w:ind w:left="7464" w:hanging="360"/>
      </w:pPr>
    </w:lvl>
    <w:lvl w:ilvl="8" w:tplc="0416001B" w:tentative="1">
      <w:start w:val="1"/>
      <w:numFmt w:val="lowerRoman"/>
      <w:lvlText w:val="%9."/>
      <w:lvlJc w:val="right"/>
      <w:pPr>
        <w:ind w:left="8184" w:hanging="180"/>
      </w:pPr>
    </w:lvl>
  </w:abstractNum>
  <w:abstractNum w:abstractNumId="13" w15:restartNumberingAfterBreak="0">
    <w:nsid w:val="5B8E26A0"/>
    <w:multiLevelType w:val="hybridMultilevel"/>
    <w:tmpl w:val="0EFE9DC0"/>
    <w:lvl w:ilvl="0" w:tplc="11401748">
      <w:start w:val="1"/>
      <w:numFmt w:val="upperRoman"/>
      <w:lvlText w:val="%1)"/>
      <w:lvlJc w:val="left"/>
      <w:pPr>
        <w:ind w:left="720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660AE8"/>
    <w:multiLevelType w:val="hybridMultilevel"/>
    <w:tmpl w:val="68805F9E"/>
    <w:lvl w:ilvl="0" w:tplc="B4C43122">
      <w:start w:val="1"/>
      <w:numFmt w:val="upperRoman"/>
      <w:lvlText w:val="%1."/>
      <w:lvlJc w:val="right"/>
      <w:pPr>
        <w:ind w:left="720" w:hanging="360"/>
      </w:pPr>
      <w:rPr>
        <w:rFonts w:ascii="Ink Free" w:hAnsi="Ink Free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8C7BDC"/>
    <w:multiLevelType w:val="hybridMultilevel"/>
    <w:tmpl w:val="FA786B52"/>
    <w:lvl w:ilvl="0" w:tplc="11401748">
      <w:start w:val="1"/>
      <w:numFmt w:val="upperRoman"/>
      <w:lvlText w:val="%1)"/>
      <w:lvlJc w:val="left"/>
      <w:pPr>
        <w:ind w:left="720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B342FD"/>
    <w:multiLevelType w:val="hybridMultilevel"/>
    <w:tmpl w:val="346A28B2"/>
    <w:lvl w:ilvl="0" w:tplc="11401748">
      <w:start w:val="1"/>
      <w:numFmt w:val="upperRoman"/>
      <w:lvlText w:val="%1)"/>
      <w:lvlJc w:val="left"/>
      <w:pPr>
        <w:ind w:left="720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7"/>
  </w:num>
  <w:num w:numId="4">
    <w:abstractNumId w:val="4"/>
  </w:num>
  <w:num w:numId="5">
    <w:abstractNumId w:val="14"/>
  </w:num>
  <w:num w:numId="6">
    <w:abstractNumId w:val="3"/>
  </w:num>
  <w:num w:numId="7">
    <w:abstractNumId w:val="9"/>
  </w:num>
  <w:num w:numId="8">
    <w:abstractNumId w:val="8"/>
  </w:num>
  <w:num w:numId="9">
    <w:abstractNumId w:val="13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0"/>
  </w:num>
  <w:num w:numId="13">
    <w:abstractNumId w:val="10"/>
  </w:num>
  <w:num w:numId="14">
    <w:abstractNumId w:val="1"/>
  </w:num>
  <w:num w:numId="15">
    <w:abstractNumId w:val="11"/>
  </w:num>
  <w:num w:numId="16">
    <w:abstractNumId w:val="2"/>
  </w:num>
  <w:num w:numId="17">
    <w:abstractNumId w:val="16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TcwMLQwAZGGJoaGSjpKwanFxZn5eSAFJha1AE16vrEtAAAA"/>
  </w:docVars>
  <w:rsids>
    <w:rsidRoot w:val="001E578C"/>
    <w:rsid w:val="00002931"/>
    <w:rsid w:val="00006D07"/>
    <w:rsid w:val="0002608A"/>
    <w:rsid w:val="000303FF"/>
    <w:rsid w:val="000328BB"/>
    <w:rsid w:val="00035994"/>
    <w:rsid w:val="000411E0"/>
    <w:rsid w:val="000450A3"/>
    <w:rsid w:val="0004704F"/>
    <w:rsid w:val="00050E8B"/>
    <w:rsid w:val="00076578"/>
    <w:rsid w:val="0008386A"/>
    <w:rsid w:val="000A0B32"/>
    <w:rsid w:val="000A3A47"/>
    <w:rsid w:val="000B2F0B"/>
    <w:rsid w:val="000B696A"/>
    <w:rsid w:val="000B7B75"/>
    <w:rsid w:val="000C0483"/>
    <w:rsid w:val="000C1361"/>
    <w:rsid w:val="000C1EB0"/>
    <w:rsid w:val="000C3ED2"/>
    <w:rsid w:val="000C4FC0"/>
    <w:rsid w:val="000C61DF"/>
    <w:rsid w:val="00106FAB"/>
    <w:rsid w:val="00113049"/>
    <w:rsid w:val="0012424B"/>
    <w:rsid w:val="001250BF"/>
    <w:rsid w:val="0013574F"/>
    <w:rsid w:val="00136770"/>
    <w:rsid w:val="00143073"/>
    <w:rsid w:val="0014353E"/>
    <w:rsid w:val="00144A86"/>
    <w:rsid w:val="00145C65"/>
    <w:rsid w:val="00147028"/>
    <w:rsid w:val="00147F44"/>
    <w:rsid w:val="00151E34"/>
    <w:rsid w:val="001524AA"/>
    <w:rsid w:val="00171EF7"/>
    <w:rsid w:val="00173B91"/>
    <w:rsid w:val="001816E6"/>
    <w:rsid w:val="00185222"/>
    <w:rsid w:val="001975BB"/>
    <w:rsid w:val="001A150E"/>
    <w:rsid w:val="001C34EF"/>
    <w:rsid w:val="001D7846"/>
    <w:rsid w:val="001E3A42"/>
    <w:rsid w:val="001E578C"/>
    <w:rsid w:val="001E6EB9"/>
    <w:rsid w:val="001F7BEF"/>
    <w:rsid w:val="00210CFC"/>
    <w:rsid w:val="00222D66"/>
    <w:rsid w:val="0023369C"/>
    <w:rsid w:val="00233C26"/>
    <w:rsid w:val="00236751"/>
    <w:rsid w:val="00240F7F"/>
    <w:rsid w:val="00255EBA"/>
    <w:rsid w:val="0025607E"/>
    <w:rsid w:val="00263D3E"/>
    <w:rsid w:val="002667CD"/>
    <w:rsid w:val="00271E47"/>
    <w:rsid w:val="00282759"/>
    <w:rsid w:val="00294639"/>
    <w:rsid w:val="00295EBF"/>
    <w:rsid w:val="002A03C6"/>
    <w:rsid w:val="002A2660"/>
    <w:rsid w:val="002A5022"/>
    <w:rsid w:val="002C2623"/>
    <w:rsid w:val="002C4503"/>
    <w:rsid w:val="002D5A30"/>
    <w:rsid w:val="002D65E3"/>
    <w:rsid w:val="002E46EC"/>
    <w:rsid w:val="002E76E5"/>
    <w:rsid w:val="002F0C73"/>
    <w:rsid w:val="0030113D"/>
    <w:rsid w:val="003067B3"/>
    <w:rsid w:val="003146A2"/>
    <w:rsid w:val="00316127"/>
    <w:rsid w:val="00342FF0"/>
    <w:rsid w:val="00345989"/>
    <w:rsid w:val="00345E57"/>
    <w:rsid w:val="00354B50"/>
    <w:rsid w:val="003705FF"/>
    <w:rsid w:val="003710AD"/>
    <w:rsid w:val="0038278E"/>
    <w:rsid w:val="00385A18"/>
    <w:rsid w:val="00394459"/>
    <w:rsid w:val="003A0D29"/>
    <w:rsid w:val="003C3BFC"/>
    <w:rsid w:val="003C77DA"/>
    <w:rsid w:val="003D5F25"/>
    <w:rsid w:val="003E1E3C"/>
    <w:rsid w:val="003F1018"/>
    <w:rsid w:val="003F11D3"/>
    <w:rsid w:val="003F582E"/>
    <w:rsid w:val="003F6B10"/>
    <w:rsid w:val="003F7F0A"/>
    <w:rsid w:val="004071C0"/>
    <w:rsid w:val="0041470C"/>
    <w:rsid w:val="004226C0"/>
    <w:rsid w:val="00432481"/>
    <w:rsid w:val="00452837"/>
    <w:rsid w:val="0045328A"/>
    <w:rsid w:val="00455B19"/>
    <w:rsid w:val="00464E27"/>
    <w:rsid w:val="00465D95"/>
    <w:rsid w:val="004700A5"/>
    <w:rsid w:val="004B2AAC"/>
    <w:rsid w:val="004C1A4C"/>
    <w:rsid w:val="004C6DB3"/>
    <w:rsid w:val="004C6E58"/>
    <w:rsid w:val="004E44A6"/>
    <w:rsid w:val="004F2F09"/>
    <w:rsid w:val="004F783C"/>
    <w:rsid w:val="00503009"/>
    <w:rsid w:val="005072E8"/>
    <w:rsid w:val="00515AEA"/>
    <w:rsid w:val="0052411B"/>
    <w:rsid w:val="0053170C"/>
    <w:rsid w:val="00532028"/>
    <w:rsid w:val="0054702B"/>
    <w:rsid w:val="00552202"/>
    <w:rsid w:val="0055365A"/>
    <w:rsid w:val="00562121"/>
    <w:rsid w:val="0056410F"/>
    <w:rsid w:val="00566FD7"/>
    <w:rsid w:val="00581AC6"/>
    <w:rsid w:val="00584C49"/>
    <w:rsid w:val="005A47B9"/>
    <w:rsid w:val="005B680A"/>
    <w:rsid w:val="005C4644"/>
    <w:rsid w:val="005C4E52"/>
    <w:rsid w:val="005D621B"/>
    <w:rsid w:val="005D7D1B"/>
    <w:rsid w:val="005E3594"/>
    <w:rsid w:val="00600159"/>
    <w:rsid w:val="00601BB1"/>
    <w:rsid w:val="00606583"/>
    <w:rsid w:val="006118D4"/>
    <w:rsid w:val="006121A1"/>
    <w:rsid w:val="00621CBC"/>
    <w:rsid w:val="00622184"/>
    <w:rsid w:val="00646386"/>
    <w:rsid w:val="0066030E"/>
    <w:rsid w:val="006707EA"/>
    <w:rsid w:val="00674252"/>
    <w:rsid w:val="00684698"/>
    <w:rsid w:val="00686D88"/>
    <w:rsid w:val="00687A5F"/>
    <w:rsid w:val="00687E0B"/>
    <w:rsid w:val="0069175D"/>
    <w:rsid w:val="006937FC"/>
    <w:rsid w:val="0069699F"/>
    <w:rsid w:val="006A3F2F"/>
    <w:rsid w:val="006A5AE6"/>
    <w:rsid w:val="006B4ACE"/>
    <w:rsid w:val="006C4234"/>
    <w:rsid w:val="006D150A"/>
    <w:rsid w:val="006E06E9"/>
    <w:rsid w:val="006F1FA9"/>
    <w:rsid w:val="006F3DA0"/>
    <w:rsid w:val="0070143A"/>
    <w:rsid w:val="0070641F"/>
    <w:rsid w:val="007129FA"/>
    <w:rsid w:val="00723B22"/>
    <w:rsid w:val="007515AE"/>
    <w:rsid w:val="00754500"/>
    <w:rsid w:val="00760AAF"/>
    <w:rsid w:val="00761E65"/>
    <w:rsid w:val="00773B4F"/>
    <w:rsid w:val="007877A7"/>
    <w:rsid w:val="0079290A"/>
    <w:rsid w:val="00792C86"/>
    <w:rsid w:val="007932E0"/>
    <w:rsid w:val="007A1EF0"/>
    <w:rsid w:val="007A57EF"/>
    <w:rsid w:val="007D0A6C"/>
    <w:rsid w:val="007D5E6C"/>
    <w:rsid w:val="007D74F3"/>
    <w:rsid w:val="007E0310"/>
    <w:rsid w:val="007E3EAA"/>
    <w:rsid w:val="007E70F3"/>
    <w:rsid w:val="007F0F4F"/>
    <w:rsid w:val="008024B1"/>
    <w:rsid w:val="00803C1C"/>
    <w:rsid w:val="00804BE1"/>
    <w:rsid w:val="0084310B"/>
    <w:rsid w:val="00844C8E"/>
    <w:rsid w:val="00846986"/>
    <w:rsid w:val="008512D3"/>
    <w:rsid w:val="00852D18"/>
    <w:rsid w:val="00870FF9"/>
    <w:rsid w:val="008712AC"/>
    <w:rsid w:val="00883530"/>
    <w:rsid w:val="00885BD3"/>
    <w:rsid w:val="00892ACA"/>
    <w:rsid w:val="008B4E4D"/>
    <w:rsid w:val="008B7D94"/>
    <w:rsid w:val="008C68D9"/>
    <w:rsid w:val="008D7452"/>
    <w:rsid w:val="00901604"/>
    <w:rsid w:val="00913B10"/>
    <w:rsid w:val="00914231"/>
    <w:rsid w:val="0092570A"/>
    <w:rsid w:val="009266EB"/>
    <w:rsid w:val="00937137"/>
    <w:rsid w:val="00941D46"/>
    <w:rsid w:val="00952291"/>
    <w:rsid w:val="0095458A"/>
    <w:rsid w:val="00960718"/>
    <w:rsid w:val="00960BE1"/>
    <w:rsid w:val="0097217E"/>
    <w:rsid w:val="00977400"/>
    <w:rsid w:val="00984BBE"/>
    <w:rsid w:val="0099306A"/>
    <w:rsid w:val="00993DB1"/>
    <w:rsid w:val="009A3C55"/>
    <w:rsid w:val="009A53A7"/>
    <w:rsid w:val="009A6DD1"/>
    <w:rsid w:val="009B2AB3"/>
    <w:rsid w:val="009C18D7"/>
    <w:rsid w:val="009C62AE"/>
    <w:rsid w:val="009E0E94"/>
    <w:rsid w:val="009E5893"/>
    <w:rsid w:val="009E64DA"/>
    <w:rsid w:val="009F6F7F"/>
    <w:rsid w:val="00A02AC5"/>
    <w:rsid w:val="00A11893"/>
    <w:rsid w:val="00A23464"/>
    <w:rsid w:val="00A246CA"/>
    <w:rsid w:val="00A25452"/>
    <w:rsid w:val="00A27A0D"/>
    <w:rsid w:val="00A50020"/>
    <w:rsid w:val="00A565C5"/>
    <w:rsid w:val="00A57340"/>
    <w:rsid w:val="00A6540C"/>
    <w:rsid w:val="00A67140"/>
    <w:rsid w:val="00A701BD"/>
    <w:rsid w:val="00A738A4"/>
    <w:rsid w:val="00A87F23"/>
    <w:rsid w:val="00A93D1D"/>
    <w:rsid w:val="00A950B5"/>
    <w:rsid w:val="00AB16D7"/>
    <w:rsid w:val="00AB5217"/>
    <w:rsid w:val="00AB7692"/>
    <w:rsid w:val="00AC2246"/>
    <w:rsid w:val="00AC2D3F"/>
    <w:rsid w:val="00AD1E4D"/>
    <w:rsid w:val="00AE555B"/>
    <w:rsid w:val="00AF4A67"/>
    <w:rsid w:val="00AF4C05"/>
    <w:rsid w:val="00B00909"/>
    <w:rsid w:val="00B03F90"/>
    <w:rsid w:val="00B15E4D"/>
    <w:rsid w:val="00B15F3F"/>
    <w:rsid w:val="00B24D38"/>
    <w:rsid w:val="00B328D9"/>
    <w:rsid w:val="00B4791E"/>
    <w:rsid w:val="00B527AB"/>
    <w:rsid w:val="00B55480"/>
    <w:rsid w:val="00B671DD"/>
    <w:rsid w:val="00B73314"/>
    <w:rsid w:val="00B908E4"/>
    <w:rsid w:val="00B90ECB"/>
    <w:rsid w:val="00BD63B0"/>
    <w:rsid w:val="00BE0C7E"/>
    <w:rsid w:val="00BE14C4"/>
    <w:rsid w:val="00BF3543"/>
    <w:rsid w:val="00BF60C1"/>
    <w:rsid w:val="00C053C5"/>
    <w:rsid w:val="00C07DB5"/>
    <w:rsid w:val="00C11E81"/>
    <w:rsid w:val="00C17ED2"/>
    <w:rsid w:val="00C223DD"/>
    <w:rsid w:val="00C45118"/>
    <w:rsid w:val="00C4515B"/>
    <w:rsid w:val="00C562BB"/>
    <w:rsid w:val="00C569EA"/>
    <w:rsid w:val="00C65309"/>
    <w:rsid w:val="00C65539"/>
    <w:rsid w:val="00C70675"/>
    <w:rsid w:val="00C73AD6"/>
    <w:rsid w:val="00C81DA4"/>
    <w:rsid w:val="00C82750"/>
    <w:rsid w:val="00C83DAC"/>
    <w:rsid w:val="00C85054"/>
    <w:rsid w:val="00CA28FC"/>
    <w:rsid w:val="00CA69C4"/>
    <w:rsid w:val="00CC2AE0"/>
    <w:rsid w:val="00CC2FF4"/>
    <w:rsid w:val="00CC6D70"/>
    <w:rsid w:val="00CD0FC5"/>
    <w:rsid w:val="00CD48A1"/>
    <w:rsid w:val="00CE58B5"/>
    <w:rsid w:val="00D020DA"/>
    <w:rsid w:val="00D1687E"/>
    <w:rsid w:val="00D17F2F"/>
    <w:rsid w:val="00D227FE"/>
    <w:rsid w:val="00D2369E"/>
    <w:rsid w:val="00D2413A"/>
    <w:rsid w:val="00D33175"/>
    <w:rsid w:val="00D36246"/>
    <w:rsid w:val="00D43717"/>
    <w:rsid w:val="00D43D96"/>
    <w:rsid w:val="00D53E8A"/>
    <w:rsid w:val="00D6094F"/>
    <w:rsid w:val="00D70515"/>
    <w:rsid w:val="00D77C04"/>
    <w:rsid w:val="00D87B77"/>
    <w:rsid w:val="00DA20B5"/>
    <w:rsid w:val="00DA3B62"/>
    <w:rsid w:val="00DA704C"/>
    <w:rsid w:val="00DB02B5"/>
    <w:rsid w:val="00DB0862"/>
    <w:rsid w:val="00DB386F"/>
    <w:rsid w:val="00DB6AC5"/>
    <w:rsid w:val="00DC0475"/>
    <w:rsid w:val="00DD2DAD"/>
    <w:rsid w:val="00DE41D8"/>
    <w:rsid w:val="00DE491F"/>
    <w:rsid w:val="00DF1A0D"/>
    <w:rsid w:val="00DF1E4E"/>
    <w:rsid w:val="00E15046"/>
    <w:rsid w:val="00E279EA"/>
    <w:rsid w:val="00E338A4"/>
    <w:rsid w:val="00E35AC7"/>
    <w:rsid w:val="00E50F16"/>
    <w:rsid w:val="00E55D78"/>
    <w:rsid w:val="00E626DC"/>
    <w:rsid w:val="00E72839"/>
    <w:rsid w:val="00E73900"/>
    <w:rsid w:val="00E86535"/>
    <w:rsid w:val="00E91244"/>
    <w:rsid w:val="00EA111B"/>
    <w:rsid w:val="00EA5D0F"/>
    <w:rsid w:val="00EA5EC1"/>
    <w:rsid w:val="00EB01E8"/>
    <w:rsid w:val="00EC73FB"/>
    <w:rsid w:val="00ED74FF"/>
    <w:rsid w:val="00EE6E5E"/>
    <w:rsid w:val="00F0302B"/>
    <w:rsid w:val="00F10E8A"/>
    <w:rsid w:val="00F166BB"/>
    <w:rsid w:val="00F231FC"/>
    <w:rsid w:val="00F35AC5"/>
    <w:rsid w:val="00F4319D"/>
    <w:rsid w:val="00F51477"/>
    <w:rsid w:val="00F63177"/>
    <w:rsid w:val="00F71037"/>
    <w:rsid w:val="00F75FE3"/>
    <w:rsid w:val="00F800D6"/>
    <w:rsid w:val="00F83604"/>
    <w:rsid w:val="00FA2276"/>
    <w:rsid w:val="00FB2DC2"/>
    <w:rsid w:val="00FC05CD"/>
    <w:rsid w:val="00FC7950"/>
    <w:rsid w:val="00FD164D"/>
    <w:rsid w:val="00FD3327"/>
    <w:rsid w:val="00FD3B03"/>
    <w:rsid w:val="00FD46A3"/>
    <w:rsid w:val="00FE7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357978"/>
  <w15:chartTrackingRefBased/>
  <w15:docId w15:val="{E761CFA3-5694-46F0-AFAB-0FB677AEA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2C26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odetexto2">
    <w:name w:val="Body Text 2"/>
    <w:basedOn w:val="Normal"/>
    <w:link w:val="Corpodetexto2Char"/>
    <w:rsid w:val="000C3ED2"/>
    <w:pPr>
      <w:spacing w:after="0" w:line="240" w:lineRule="auto"/>
    </w:pPr>
    <w:rPr>
      <w:rFonts w:ascii="Technical" w:eastAsia="Times New Roman" w:hAnsi="Technical" w:cs="Times New Roman"/>
      <w:sz w:val="24"/>
      <w:szCs w:val="20"/>
      <w:lang w:eastAsia="pt-BR"/>
    </w:rPr>
  </w:style>
  <w:style w:type="character" w:customStyle="1" w:styleId="Corpodetexto2Char">
    <w:name w:val="Corpo de texto 2 Char"/>
    <w:basedOn w:val="Fontepargpadro"/>
    <w:link w:val="Corpodetexto2"/>
    <w:rsid w:val="000C3ED2"/>
    <w:rPr>
      <w:rFonts w:ascii="Technical" w:eastAsia="Times New Roman" w:hAnsi="Technical" w:cs="Times New Roman"/>
      <w:sz w:val="24"/>
      <w:szCs w:val="20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354B50"/>
    <w:rPr>
      <w:color w:val="808080"/>
    </w:rPr>
  </w:style>
  <w:style w:type="paragraph" w:styleId="PargrafodaLista">
    <w:name w:val="List Paragraph"/>
    <w:basedOn w:val="Normal"/>
    <w:uiPriority w:val="34"/>
    <w:qFormat/>
    <w:rsid w:val="0056410F"/>
    <w:pPr>
      <w:ind w:left="720"/>
      <w:contextualSpacing/>
    </w:pPr>
  </w:style>
  <w:style w:type="table" w:styleId="TabeladeGrade4-nfase5">
    <w:name w:val="Grid Table 4 Accent 5"/>
    <w:basedOn w:val="Tabelanormal"/>
    <w:uiPriority w:val="49"/>
    <w:rsid w:val="00432481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Pr-formataoHTML">
    <w:name w:val="HTML Preformatted"/>
    <w:basedOn w:val="Normal"/>
    <w:link w:val="Pr-formataoHTMLChar"/>
    <w:uiPriority w:val="99"/>
    <w:semiHidden/>
    <w:unhideWhenUsed/>
    <w:rsid w:val="00C07DB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t-BR"/>
    </w:rPr>
  </w:style>
  <w:style w:type="character" w:customStyle="1" w:styleId="Pr-formataoHTMLChar">
    <w:name w:val="Pré-formatação HTML Char"/>
    <w:basedOn w:val="Fontepargpadro"/>
    <w:link w:val="Pr-formataoHTML"/>
    <w:uiPriority w:val="99"/>
    <w:semiHidden/>
    <w:rsid w:val="00C07DB5"/>
    <w:rPr>
      <w:rFonts w:ascii="Courier New" w:eastAsia="Times New Roman" w:hAnsi="Courier New" w:cs="Courier New"/>
      <w:sz w:val="20"/>
      <w:szCs w:val="20"/>
      <w:lang w:eastAsia="pt-BR"/>
    </w:rPr>
  </w:style>
  <w:style w:type="table" w:styleId="SimplesTabela2">
    <w:name w:val="Plain Table 2"/>
    <w:basedOn w:val="Tabelanormal"/>
    <w:uiPriority w:val="42"/>
    <w:rsid w:val="008B7D94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Default">
    <w:name w:val="Default"/>
    <w:rsid w:val="00A738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0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9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0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8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2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50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7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2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47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75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jpeg"/><Relationship Id="rId5" Type="http://schemas.openxmlformats.org/officeDocument/2006/relationships/image" Target="media/image1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9</TotalTime>
  <Pages>4</Pages>
  <Words>716</Words>
  <Characters>4084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ton Brown Do Coutto Filho</dc:creator>
  <cp:keywords/>
  <dc:description/>
  <cp:lastModifiedBy>Milton Brown Do Coutto Filho</cp:lastModifiedBy>
  <cp:revision>29</cp:revision>
  <cp:lastPrinted>2021-04-01T21:59:00Z</cp:lastPrinted>
  <dcterms:created xsi:type="dcterms:W3CDTF">2021-07-01T12:14:00Z</dcterms:created>
  <dcterms:modified xsi:type="dcterms:W3CDTF">2022-01-12T18:51:00Z</dcterms:modified>
</cp:coreProperties>
</file>